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C58441" w14:textId="77777777" w:rsidR="00C07E02" w:rsidRPr="00C07E02" w:rsidRDefault="00C07E02" w:rsidP="00C07E02">
      <w:pPr>
        <w:spacing w:after="120" w:line="288" w:lineRule="auto"/>
        <w:ind w:firstLine="567"/>
        <w:jc w:val="both"/>
        <w:rPr>
          <w:rFonts w:ascii="Times New Roman" w:eastAsia="Calibri" w:hAnsi="Times New Roman" w:cs="Times New Roman"/>
          <w:sz w:val="24"/>
          <w:szCs w:val="24"/>
        </w:rPr>
      </w:pPr>
      <w:r w:rsidRPr="00C07E02">
        <w:rPr>
          <w:rFonts w:ascii="Times New Roman" w:eastAsia="Calibri" w:hAnsi="Times New Roman" w:cs="Times New Roman"/>
          <w:noProof/>
          <w:sz w:val="32"/>
        </w:rPr>
        <mc:AlternateContent>
          <mc:Choice Requires="wpg">
            <w:drawing>
              <wp:anchor distT="0" distB="0" distL="114300" distR="114300" simplePos="0" relativeHeight="251659264" behindDoc="1" locked="0" layoutInCell="1" allowOverlap="1" wp14:anchorId="340E342C" wp14:editId="1FF44B7C">
                <wp:simplePos x="0" y="0"/>
                <wp:positionH relativeFrom="margin">
                  <wp:align>center</wp:align>
                </wp:positionH>
                <wp:positionV relativeFrom="paragraph">
                  <wp:posOffset>-574040</wp:posOffset>
                </wp:positionV>
                <wp:extent cx="6440170" cy="9591675"/>
                <wp:effectExtent l="0" t="0" r="17780" b="9525"/>
                <wp:wrapNone/>
                <wp:docPr id="85" name="Nhóm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9591675"/>
                          <a:chOff x="1216" y="1008"/>
                          <a:chExt cx="9936" cy="15718"/>
                        </a:xfrm>
                      </wpg:grpSpPr>
                      <wps:wsp>
                        <wps:cNvPr id="86" name="Rectangle 62"/>
                        <wps:cNvSpPr>
                          <a:spLocks noChangeArrowheads="1"/>
                        </wps:cNvSpPr>
                        <wps:spPr bwMode="auto">
                          <a:xfrm>
                            <a:off x="1296" y="16400"/>
                            <a:ext cx="7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2F674" w14:textId="77777777" w:rsidR="00C07E02" w:rsidRDefault="00C07E02" w:rsidP="00C07E02">
                              <w:r>
                                <w:rPr>
                                  <w:snapToGrid w:val="0"/>
                                  <w:color w:val="000000"/>
                                </w:rPr>
                                <w:t xml:space="preserve">  </w:t>
                              </w:r>
                            </w:p>
                          </w:txbxContent>
                        </wps:txbx>
                        <wps:bodyPr rot="0" vert="horz" wrap="square" lIns="0" tIns="0" rIns="0" bIns="0" anchor="t" anchorCtr="0">
                          <a:noAutofit/>
                        </wps:bodyPr>
                      </wps:wsp>
                      <wps:wsp>
                        <wps:cNvPr id="87" name="Freeform 63"/>
                        <wps:cNvSpPr>
                          <a:spLocks/>
                        </wps:cNvSpPr>
                        <wps:spPr bwMode="auto">
                          <a:xfrm>
                            <a:off x="10368" y="1872"/>
                            <a:ext cx="372" cy="12637"/>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Rectangle 64"/>
                        <wps:cNvSpPr>
                          <a:spLocks noChangeArrowheads="1"/>
                        </wps:cNvSpPr>
                        <wps:spPr bwMode="auto">
                          <a:xfrm>
                            <a:off x="1216" y="1008"/>
                            <a:ext cx="9936" cy="152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65"/>
                        <wps:cNvSpPr>
                          <a:spLocks/>
                        </wps:cNvSpPr>
                        <wps:spPr bwMode="auto">
                          <a:xfrm>
                            <a:off x="9965" y="1324"/>
                            <a:ext cx="572" cy="1241"/>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66"/>
                        <wps:cNvSpPr>
                          <a:spLocks/>
                        </wps:cNvSpPr>
                        <wps:spPr bwMode="auto">
                          <a:xfrm>
                            <a:off x="10315" y="1543"/>
                            <a:ext cx="524" cy="1325"/>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67"/>
                        <wps:cNvSpPr>
                          <a:spLocks/>
                        </wps:cNvSpPr>
                        <wps:spPr bwMode="auto">
                          <a:xfrm>
                            <a:off x="9989" y="1324"/>
                            <a:ext cx="815" cy="1889"/>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68"/>
                        <wps:cNvSpPr>
                          <a:spLocks/>
                        </wps:cNvSpPr>
                        <wps:spPr bwMode="auto">
                          <a:xfrm>
                            <a:off x="1847" y="1324"/>
                            <a:ext cx="572" cy="1241"/>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69"/>
                        <wps:cNvSpPr>
                          <a:spLocks/>
                        </wps:cNvSpPr>
                        <wps:spPr bwMode="auto">
                          <a:xfrm>
                            <a:off x="1545" y="1543"/>
                            <a:ext cx="524" cy="1325"/>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70"/>
                        <wps:cNvSpPr>
                          <a:spLocks/>
                        </wps:cNvSpPr>
                        <wps:spPr bwMode="auto">
                          <a:xfrm>
                            <a:off x="1591" y="1324"/>
                            <a:ext cx="816" cy="1889"/>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71"/>
                        <wps:cNvSpPr>
                          <a:spLocks/>
                        </wps:cNvSpPr>
                        <wps:spPr bwMode="auto">
                          <a:xfrm>
                            <a:off x="9965" y="14492"/>
                            <a:ext cx="572" cy="1220"/>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72"/>
                        <wps:cNvSpPr>
                          <a:spLocks/>
                        </wps:cNvSpPr>
                        <wps:spPr bwMode="auto">
                          <a:xfrm>
                            <a:off x="10315" y="13677"/>
                            <a:ext cx="524" cy="1326"/>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73"/>
                        <wps:cNvSpPr>
                          <a:spLocks/>
                        </wps:cNvSpPr>
                        <wps:spPr bwMode="auto">
                          <a:xfrm>
                            <a:off x="9989" y="13730"/>
                            <a:ext cx="815" cy="1900"/>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74"/>
                        <wps:cNvSpPr>
                          <a:spLocks/>
                        </wps:cNvSpPr>
                        <wps:spPr bwMode="auto">
                          <a:xfrm>
                            <a:off x="1847" y="14492"/>
                            <a:ext cx="572" cy="1220"/>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Freeform 75"/>
                        <wps:cNvSpPr>
                          <a:spLocks/>
                        </wps:cNvSpPr>
                        <wps:spPr bwMode="auto">
                          <a:xfrm>
                            <a:off x="1545" y="13677"/>
                            <a:ext cx="524" cy="1326"/>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76"/>
                        <wps:cNvSpPr>
                          <a:spLocks/>
                        </wps:cNvSpPr>
                        <wps:spPr bwMode="auto">
                          <a:xfrm>
                            <a:off x="1591" y="13730"/>
                            <a:ext cx="816" cy="1900"/>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77"/>
                        <wps:cNvSpPr>
                          <a:spLocks/>
                        </wps:cNvSpPr>
                        <wps:spPr bwMode="auto">
                          <a:xfrm>
                            <a:off x="10035" y="2033"/>
                            <a:ext cx="292" cy="722"/>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2" name="Freeform 78"/>
                        <wps:cNvSpPr>
                          <a:spLocks/>
                        </wps:cNvSpPr>
                        <wps:spPr bwMode="auto">
                          <a:xfrm>
                            <a:off x="10385" y="1950"/>
                            <a:ext cx="82" cy="554"/>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3" name="Freeform 79"/>
                        <wps:cNvSpPr>
                          <a:spLocks/>
                        </wps:cNvSpPr>
                        <wps:spPr bwMode="auto">
                          <a:xfrm>
                            <a:off x="10374" y="2608"/>
                            <a:ext cx="221" cy="219"/>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4" name="Freeform 80"/>
                        <wps:cNvSpPr>
                          <a:spLocks/>
                        </wps:cNvSpPr>
                        <wps:spPr bwMode="auto">
                          <a:xfrm>
                            <a:off x="10606" y="1647"/>
                            <a:ext cx="187" cy="105"/>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5" name="Freeform 81"/>
                        <wps:cNvSpPr>
                          <a:spLocks/>
                        </wps:cNvSpPr>
                        <wps:spPr bwMode="auto">
                          <a:xfrm>
                            <a:off x="10490" y="1324"/>
                            <a:ext cx="291" cy="669"/>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6" name="Freeform 82"/>
                        <wps:cNvSpPr>
                          <a:spLocks/>
                        </wps:cNvSpPr>
                        <wps:spPr bwMode="auto">
                          <a:xfrm>
                            <a:off x="10467" y="1324"/>
                            <a:ext cx="58" cy="490"/>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7" name="Freeform 83"/>
                        <wps:cNvSpPr>
                          <a:spLocks/>
                        </wps:cNvSpPr>
                        <wps:spPr bwMode="auto">
                          <a:xfrm>
                            <a:off x="10093" y="1772"/>
                            <a:ext cx="246" cy="221"/>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8" name="Freeform 84"/>
                        <wps:cNvSpPr>
                          <a:spLocks/>
                        </wps:cNvSpPr>
                        <wps:spPr bwMode="auto">
                          <a:xfrm>
                            <a:off x="10023" y="1324"/>
                            <a:ext cx="82" cy="470"/>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09" name="Freeform 85"/>
                        <wps:cNvSpPr>
                          <a:spLocks/>
                        </wps:cNvSpPr>
                        <wps:spPr bwMode="auto">
                          <a:xfrm>
                            <a:off x="2045" y="2033"/>
                            <a:ext cx="304" cy="722"/>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0" name="Freeform 86"/>
                        <wps:cNvSpPr>
                          <a:spLocks/>
                        </wps:cNvSpPr>
                        <wps:spPr bwMode="auto">
                          <a:xfrm>
                            <a:off x="1917" y="1950"/>
                            <a:ext cx="82" cy="554"/>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1" name="Freeform 87"/>
                        <wps:cNvSpPr>
                          <a:spLocks/>
                        </wps:cNvSpPr>
                        <wps:spPr bwMode="auto">
                          <a:xfrm>
                            <a:off x="1778" y="2608"/>
                            <a:ext cx="232" cy="219"/>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2" name="Freeform 88"/>
                        <wps:cNvSpPr>
                          <a:spLocks/>
                        </wps:cNvSpPr>
                        <wps:spPr bwMode="auto">
                          <a:xfrm>
                            <a:off x="1591" y="1647"/>
                            <a:ext cx="187" cy="105"/>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3" name="Freeform 89"/>
                        <wps:cNvSpPr>
                          <a:spLocks/>
                        </wps:cNvSpPr>
                        <wps:spPr bwMode="auto">
                          <a:xfrm>
                            <a:off x="1603" y="1324"/>
                            <a:ext cx="279" cy="669"/>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4" name="Freeform 90"/>
                        <wps:cNvSpPr>
                          <a:spLocks/>
                        </wps:cNvSpPr>
                        <wps:spPr bwMode="auto">
                          <a:xfrm>
                            <a:off x="1871" y="1324"/>
                            <a:ext cx="35" cy="490"/>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5" name="Freeform 91"/>
                        <wps:cNvSpPr>
                          <a:spLocks/>
                        </wps:cNvSpPr>
                        <wps:spPr bwMode="auto">
                          <a:xfrm>
                            <a:off x="2045" y="1772"/>
                            <a:ext cx="257" cy="221"/>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6" name="Freeform 92"/>
                        <wps:cNvSpPr>
                          <a:spLocks/>
                        </wps:cNvSpPr>
                        <wps:spPr bwMode="auto">
                          <a:xfrm>
                            <a:off x="2267" y="1324"/>
                            <a:ext cx="94" cy="470"/>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7" name="Freeform 93"/>
                        <wps:cNvSpPr>
                          <a:spLocks/>
                        </wps:cNvSpPr>
                        <wps:spPr bwMode="auto">
                          <a:xfrm>
                            <a:off x="10035" y="13793"/>
                            <a:ext cx="292" cy="699"/>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8" name="Freeform 94"/>
                        <wps:cNvSpPr>
                          <a:spLocks/>
                        </wps:cNvSpPr>
                        <wps:spPr bwMode="auto">
                          <a:xfrm>
                            <a:off x="10385" y="14044"/>
                            <a:ext cx="82" cy="532"/>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19" name="Freeform 95"/>
                        <wps:cNvSpPr>
                          <a:spLocks/>
                        </wps:cNvSpPr>
                        <wps:spPr bwMode="auto">
                          <a:xfrm>
                            <a:off x="10374" y="13698"/>
                            <a:ext cx="221" cy="221"/>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0" name="Freeform 96"/>
                        <wps:cNvSpPr>
                          <a:spLocks/>
                        </wps:cNvSpPr>
                        <wps:spPr bwMode="auto">
                          <a:xfrm>
                            <a:off x="10606" y="14794"/>
                            <a:ext cx="187" cy="105"/>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1" name="Freeform 97"/>
                        <wps:cNvSpPr>
                          <a:spLocks/>
                        </wps:cNvSpPr>
                        <wps:spPr bwMode="auto">
                          <a:xfrm>
                            <a:off x="10490" y="14878"/>
                            <a:ext cx="291" cy="668"/>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2" name="Freeform 98"/>
                        <wps:cNvSpPr>
                          <a:spLocks/>
                        </wps:cNvSpPr>
                        <wps:spPr bwMode="auto">
                          <a:xfrm>
                            <a:off x="10467" y="15201"/>
                            <a:ext cx="58" cy="471"/>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3" name="Freeform 99"/>
                        <wps:cNvSpPr>
                          <a:spLocks/>
                        </wps:cNvSpPr>
                        <wps:spPr bwMode="auto">
                          <a:xfrm>
                            <a:off x="10093" y="14555"/>
                            <a:ext cx="246" cy="197"/>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4" name="Freeform 100"/>
                        <wps:cNvSpPr>
                          <a:spLocks/>
                        </wps:cNvSpPr>
                        <wps:spPr bwMode="auto">
                          <a:xfrm>
                            <a:off x="10023" y="14857"/>
                            <a:ext cx="82" cy="469"/>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5" name="Freeform 101"/>
                        <wps:cNvSpPr>
                          <a:spLocks/>
                        </wps:cNvSpPr>
                        <wps:spPr bwMode="auto">
                          <a:xfrm>
                            <a:off x="2045" y="13793"/>
                            <a:ext cx="304" cy="699"/>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6" name="Freeform 102"/>
                        <wps:cNvSpPr>
                          <a:spLocks/>
                        </wps:cNvSpPr>
                        <wps:spPr bwMode="auto">
                          <a:xfrm>
                            <a:off x="1917" y="14044"/>
                            <a:ext cx="82" cy="532"/>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7" name="Freeform 103"/>
                        <wps:cNvSpPr>
                          <a:spLocks/>
                        </wps:cNvSpPr>
                        <wps:spPr bwMode="auto">
                          <a:xfrm>
                            <a:off x="1778" y="13698"/>
                            <a:ext cx="232" cy="221"/>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8" name="Freeform 104"/>
                        <wps:cNvSpPr>
                          <a:spLocks/>
                        </wps:cNvSpPr>
                        <wps:spPr bwMode="auto">
                          <a:xfrm>
                            <a:off x="1591" y="14794"/>
                            <a:ext cx="187" cy="105"/>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29" name="Freeform 105"/>
                        <wps:cNvSpPr>
                          <a:spLocks/>
                        </wps:cNvSpPr>
                        <wps:spPr bwMode="auto">
                          <a:xfrm>
                            <a:off x="1603" y="14878"/>
                            <a:ext cx="279" cy="668"/>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30" name="Freeform 106"/>
                        <wps:cNvSpPr>
                          <a:spLocks/>
                        </wps:cNvSpPr>
                        <wps:spPr bwMode="auto">
                          <a:xfrm>
                            <a:off x="1871" y="15201"/>
                            <a:ext cx="35" cy="471"/>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31" name="Freeform 107"/>
                        <wps:cNvSpPr>
                          <a:spLocks/>
                        </wps:cNvSpPr>
                        <wps:spPr bwMode="auto">
                          <a:xfrm>
                            <a:off x="2045" y="14555"/>
                            <a:ext cx="257" cy="197"/>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32" name="Freeform 108"/>
                        <wps:cNvSpPr>
                          <a:spLocks/>
                        </wps:cNvSpPr>
                        <wps:spPr bwMode="auto">
                          <a:xfrm>
                            <a:off x="2267" y="14857"/>
                            <a:ext cx="94" cy="469"/>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FFFFFF"/>
                            </a:solidFill>
                            <a:prstDash val="solid"/>
                            <a:round/>
                            <a:headEnd/>
                            <a:tailEnd/>
                          </a:ln>
                        </wps:spPr>
                        <wps:bodyPr rot="0" vert="horz" wrap="square" lIns="91440" tIns="45720" rIns="91440" bIns="45720" anchor="t" anchorCtr="0" upright="1">
                          <a:noAutofit/>
                        </wps:bodyPr>
                      </wps:wsp>
                      <wps:wsp>
                        <wps:cNvPr id="133" name="Freeform 109"/>
                        <wps:cNvSpPr>
                          <a:spLocks/>
                        </wps:cNvSpPr>
                        <wps:spPr bwMode="auto">
                          <a:xfrm>
                            <a:off x="1952" y="1407"/>
                            <a:ext cx="8468" cy="83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10"/>
                        <wps:cNvSpPr>
                          <a:spLocks/>
                        </wps:cNvSpPr>
                        <wps:spPr bwMode="auto">
                          <a:xfrm>
                            <a:off x="1952" y="14963"/>
                            <a:ext cx="8468" cy="836"/>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11"/>
                        <wps:cNvSpPr>
                          <a:spLocks/>
                        </wps:cNvSpPr>
                        <wps:spPr bwMode="auto">
                          <a:xfrm>
                            <a:off x="1545" y="1794"/>
                            <a:ext cx="361" cy="12939"/>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112"/>
                        <wps:cNvSpPr>
                          <a:spLocks/>
                        </wps:cNvSpPr>
                        <wps:spPr bwMode="auto">
                          <a:xfrm>
                            <a:off x="10292" y="1386"/>
                            <a:ext cx="303" cy="712"/>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113"/>
                        <wps:cNvSpPr>
                          <a:spLocks/>
                        </wps:cNvSpPr>
                        <wps:spPr bwMode="auto">
                          <a:xfrm>
                            <a:off x="1789" y="1386"/>
                            <a:ext cx="291" cy="712"/>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114"/>
                        <wps:cNvSpPr>
                          <a:spLocks/>
                        </wps:cNvSpPr>
                        <wps:spPr bwMode="auto">
                          <a:xfrm>
                            <a:off x="10292" y="14451"/>
                            <a:ext cx="303" cy="689"/>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115"/>
                        <wps:cNvSpPr>
                          <a:spLocks/>
                        </wps:cNvSpPr>
                        <wps:spPr bwMode="auto">
                          <a:xfrm>
                            <a:off x="1789" y="14451"/>
                            <a:ext cx="291" cy="689"/>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116"/>
                        <wps:cNvSpPr>
                          <a:spLocks/>
                        </wps:cNvSpPr>
                        <wps:spPr bwMode="auto">
                          <a:xfrm>
                            <a:off x="1296" y="1163"/>
                            <a:ext cx="9792" cy="144"/>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117"/>
                        <wps:cNvSpPr>
                          <a:spLocks/>
                        </wps:cNvSpPr>
                        <wps:spPr bwMode="auto">
                          <a:xfrm rot="10800000" flipH="1">
                            <a:off x="10944" y="1163"/>
                            <a:ext cx="144" cy="14963"/>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8"/>
                        <wps:cNvSpPr>
                          <a:spLocks/>
                        </wps:cNvSpPr>
                        <wps:spPr bwMode="auto">
                          <a:xfrm>
                            <a:off x="1296" y="15982"/>
                            <a:ext cx="9792" cy="153"/>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9"/>
                        <wps:cNvSpPr>
                          <a:spLocks/>
                        </wps:cNvSpPr>
                        <wps:spPr bwMode="auto">
                          <a:xfrm>
                            <a:off x="1296" y="1163"/>
                            <a:ext cx="144" cy="14954"/>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E342C" id="Nhóm 85" o:spid="_x0000_s1026" style="position:absolute;left:0;text-align:left;margin-left:0;margin-top:-45.2pt;width:507.1pt;height:755.25pt;z-index:-251657216;mso-position-horizontal:center;mso-position-horizontal-relative:margin" coordorigin="1216,1008" coordsize="9936,1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">
                <v:rect id="Rectangle 62" o:spid="_x0000_s1027" style="position:absolute;left:1296;top:16400;width:7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" filled="f" stroked="f">
                  <v:textbox inset="0,0,0,0">
                    <w:txbxContent>
                      <w:p w14:paraId="3752F674" w14:textId="77777777" w:rsidR="00C07E02" w:rsidRDefault="00C07E02" w:rsidP="00C07E02">
                        <w:r>
                          <w:rPr>
                            <w:snapToGrid w:val="0"/>
                            <w:color w:val="000000"/>
                          </w:rPr>
                          <w:t xml:space="preserve">  </w:t>
                        </w:r>
                      </w:p>
                    </w:txbxContent>
                  </v:textbox>
                </v:rect>
                <v:shape id="Freeform 63" o:spid="_x0000_s1028" style="position:absolute;left:10368;top:1872;width:372;height:12637;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stroked="f">
                  <v:path arrowok="t" o:connecttype="custom" o:connectlocs="372,12178;312,12484;192,12637;48,12535;0,12239;48,12046;132,11944;228,12025;264,12178;240,12341;168,12403;120,12362;96,12260;144,12138;156,12199;156,12301;192,12301;216,12178;144,12046;60,12117;48,12301;84,12464;168,12535;276,12423;324,12046;312,377;228,133;120,112;48,255;48,438;96,571;192,550;216,377;168,336;132,418;168,479;108,459;96,336;132,255;216,255;264,377;240,550;192,673;84,673;12,520;12,234;120,20;252,41;348,336;372,612" o:connectangles="0,0,0,0,0,0,0,0,0,0,0,0,0,0,0,0,0,0,0,0,0,0,0,0,0,0,0,0,0,0,0,0,0,0,0,0,0,0,0,0,0,0,0,0,0,0,0,0,0,0"/>
                </v:shape>
                <v:rect id="Rectangle 64" o:spid="_x0000_s1029" style="position:absolute;left:1216;top:1008;width:9936;height:15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" filled="f" strokeweight="1.5pt"/>
                <v:shape id="Freeform 65" o:spid="_x0000_s1030" style="position:absolute;left:9965;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" path="m144,310r24,20l156,390r-12,60l144,550r,110l193,800r60,80l313,900r48,-20l409,800,493,590,505,470r,-60l493,350,481,290r12,-40l505,160,529,80,541,40,541,r12,20l577,120r12,110l589,350,577,470,517,680,445,880r-60,140l325,1090r-60,60l217,1190r-49,l120,1150,48,1050,12,960,,840,,720,12,610,36,490,72,410r36,-60l144,310xe" fillcolor="gray" stroked="f">
                  <v:path arrowok="t" o:connecttype="custom" o:connectlocs="140,323;163,344;151,407;140,469;140,574;140,688;187,834;246,918;304,939;351,918;397,834;479,615;490,490;490,428;479,365;467,302;479,261;490,167;514,83;525,42;525,0;537,21;560,125;572,240;572,365;560,490;502,709;432,918;374,1064;316,1137;257,1199;211,1241;163,1241;117,1199;47,1095;12,1001;0,876;0,751;12,636;35,511;70,428;105,365;140,323" o:connectangles="0,0,0,0,0,0,0,0,0,0,0,0,0,0,0,0,0,0,0,0,0,0,0,0,0,0,0,0,0,0,0,0,0,0,0,0,0,0,0,0,0,0,0"/>
                </v:shape>
                <v:shape id="Freeform 66" o:spid="_x0000_s1031" style="position:absolute;left:1031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" path="m396,940r,-40l372,940r-24,20l300,980,240,960,180,860,144,730,132,610,144,470,180,370,276,200r60,-40l360,180r24,40l408,240r24,-40l468,160r36,-40l528,100r12,l540,80,492,20,444,,396,,336,20,228,140,144,300,84,450,36,570,12,710,,800,,920r12,100l72,1180r36,50l156,1270r60,l276,1230r48,-40l360,1140r36,-100l396,940xe" fillcolor="gray" stroked="f">
                  <v:path arrowok="t" o:connecttype="custom" o:connectlocs="384,981;384,939;361,981;338,1002;291,1022;233,1002;175,897;140,762;128,636;140,490;175,386;268,209;326,167;349,188;373,230;396,250;419,209;454,167;489,125;512,104;524,104;524,83;477,21;431,0;384,0;326,21;221,146;140,313;82,469;35,595;12,741;0,835;0,960;12,1064;70,1231;105,1283;151,1325;210,1325;268,1283;314,1242;349,1189;384,1085;384,981" o:connectangles="0,0,0,0,0,0,0,0,0,0,0,0,0,0,0,0,0,0,0,0,0,0,0,0,0,0,0,0,0,0,0,0,0,0,0,0,0,0,0,0,0,0,0"/>
                </v:shape>
                <v:shape id="Freeform 67" o:spid="_x0000_s1032" style="position:absolute;left:9989;top:1324;width:815;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gray" stroked="f">
                  <v:path arrowok="t" o:connecttype="custom" o:connectlocs="803,0;815,104;792,261;780,386;803,491;792,511;780,532;768,511;734,532;641,605;536,731;431,918;385,1075;327,1263;292,1482;292,1607;303,1712;303,1774;303,1795;268,1816;210,1795;187,1795;116,1837;23,1868;12,1889;0,1889;0,1868;0,1816;23,1607;47,1461;47,1409;23,1263;35,1158;47,1158;70,1179;116,1200;175,1200;257,1117;350,991;420,856;489,626;548,386;582,157;582,104;582,63;582,21;606,21;641,63;699,42;757,0;803,0" o:connectangles="0,0,0,0,0,0,0,0,0,0,0,0,0,0,0,0,0,0,0,0,0,0,0,0,0,0,0,0,0,0,0,0,0,0,0,0,0,0,0,0,0,0,0,0,0,0,0,0,0,0,0"/>
                </v:shape>
                <v:shape id="Freeform 68" o:spid="_x0000_s1033" style="position:absolute;left:1847;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" path="m433,310r-12,20l433,390r12,60l457,550,445,660,397,800r-61,80l276,900,216,880,168,800,96,590,72,470,84,410,96,350r12,-60l96,250,72,160,60,80,48,40,48,,36,20,12,120,,230,,350,12,470,60,680r72,200l204,1020r60,70l324,1150r48,40l433,1190r36,-40l541,1050r36,-90l589,840r,-120l577,610,553,490,517,410,481,350,433,310xe" fillcolor="gray" stroked="f">
                  <v:path arrowok="t" o:connecttype="custom" o:connectlocs="421,323;409,344;421,407;432,469;444,574;432,688;386,834;326,918;268,939;210,918;163,834;93,615;70,490;82,428;93,365;105,302;93,261;70,167;58,83;47,42;47,0;35,21;12,125;0,240;0,365;12,490;58,709;128,918;198,1064;256,1137;315,1199;361,1241;421,1241;455,1199;525,1095;560,1001;572,876;572,751;560,636;537,511;502,428;467,365;421,323" o:connectangles="0,0,0,0,0,0,0,0,0,0,0,0,0,0,0,0,0,0,0,0,0,0,0,0,0,0,0,0,0,0,0,0,0,0,0,0,0,0,0,0,0,0,0"/>
                </v:shape>
                <v:shape id="Freeform 69" o:spid="_x0000_s1034" style="position:absolute;left:154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" path="m132,940r12,-40l168,940r24,20l240,980r60,-20l360,860,396,730,408,610,396,470,360,370,264,200,204,160r-24,20l156,220r-36,20l108,200,72,160,24,120,12,100,,100,12,80,48,20,96,r60,l204,20r96,120l396,300r60,150l492,570r24,140l540,800r,120l516,1020r-36,160l432,1230r-60,40l324,1270r-60,-40l216,1190r-36,-50l156,1040,132,940xe" fillcolor="gray" stroked="f">
                  <v:path arrowok="t" o:connecttype="custom" o:connectlocs="128,981;140,939;163,981;186,1002;233,1022;291,1002;349,897;384,762;396,636;384,490;349,386;256,209;198,167;175,188;151,230;116,250;105,209;70,167;23,125;12,104;0,104;12,83;47,21;93,0;151,0;198,21;291,146;384,313;442,469;477,595;501,741;524,835;524,960;501,1064;466,1231;419,1283;361,1325;314,1325;256,1283;210,1242;175,1189;151,1085;128,981" o:connectangles="0,0,0,0,0,0,0,0,0,0,0,0,0,0,0,0,0,0,0,0,0,0,0,0,0,0,0,0,0,0,0,0,0,0,0,0,0,0,0,0,0,0,0"/>
                </v:shape>
                <v:shape id="Freeform 70" o:spid="_x0000_s1035" style="position:absolute;left:1591;top:1324;width:816;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gray" stroked="f">
                  <v:path arrowok="t" o:connecttype="custom" o:connectlocs="0,0;0,104;12,261;23,386;0,491;0,511;23,532;35,511;70,532;163,605;268,731;361,918;419,1075;477,1263;512,1482;512,1607;501,1712;489,1774;489,1795;536,1816;594,1795;629,1795;688,1837;781,1868;804,1889;816,1889;816,1868;804,1816;781,1607;769,1461;769,1409;781,1263;769,1158;758,1158;734,1179;676,1200;629,1200;536,1117;454,991;384,856;314,626;256,386;221,157;210,104;221,63;210,21;210,21;163,63;105,42;35,0;0,0" o:connectangles="0,0,0,0,0,0,0,0,0,0,0,0,0,0,0,0,0,0,0,0,0,0,0,0,0,0,0,0,0,0,0,0,0,0,0,0,0,0,0,0,0,0,0,0,0,0,0,0,0,0,0"/>
                </v:shape>
                <v:shape id="Freeform 71" o:spid="_x0000_s1036" style="position:absolute;left:9965;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" path="m144,860r24,-20l156,800,144,740r,-100l144,510,193,390,253,290r60,-20l361,310r48,60l493,580r12,140l505,780r-12,40l481,880r12,60l505,1010r24,80l541,1150r,20l553,1150r24,-100l589,950r,-110l577,720,517,490,445,290,385,170,325,80,265,20,217,,168,,120,20,48,130,12,230,,330,,470,12,580,36,680,72,780r36,60l144,860xe" fillcolor="gray" stroked="f">
                  <v:path arrowok="t" o:connecttype="custom" o:connectlocs="140,897;163,876;151,834;140,772;140,667;140,532;187,407;246,302;304,282;351,323;397,386;479,605;490,751;490,813;479,855;467,918;479,980;490,1053;514,1137;525,1199;525,1220;537,1199;560,1095;572,991;572,876;560,751;502,511;432,302;374,177;316,83;257,21;211,0;163,0;117,21;47,136;12,240;0,344;0,490;12,605;35,709;70,813;105,876;140,897" o:connectangles="0,0,0,0,0,0,0,0,0,0,0,0,0,0,0,0,0,0,0,0,0,0,0,0,0,0,0,0,0,0,0,0,0,0,0,0,0,0,0,0,0,0,0"/>
                </v:shape>
                <v:shape id="Freeform 72" o:spid="_x0000_s1037" style="position:absolute;left:1031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" path="m396,310r,40l372,330,348,290,300,270r-60,40l180,390,144,520,132,660r12,120l180,880r96,170l336,1090r24,-20l384,1050r24,-20l432,1050r36,40l504,1130r24,20l540,1150r,40l492,1250r-48,20l396,1270r-60,-40l228,1110,144,950,84,820,36,680,12,560,,450,,350,12,250,72,90,108,20,156,r60,l276,20r48,50l360,130r36,80l396,310xe" fillcolor="gray" stroked="f">
                  <v:path arrowok="t" o:connecttype="custom" o:connectlocs="384,324;384,365;361,345;338,303;291,282;233,324;175,407;140,543;128,689;140,814;175,919;268,1096;326,1138;349,1117;373,1096;396,1075;419,1096;454,1138;489,1180;512,1201;524,1201;524,1242;477,1305;431,1326;384,1326;326,1284;221,1159;140,992;82,856;35,710;12,585;0,470;0,365;12,261;70,94;105,21;151,0;210,0;268,21;314,73;349,136;384,219;384,324" o:connectangles="0,0,0,0,0,0,0,0,0,0,0,0,0,0,0,0,0,0,0,0,0,0,0,0,0,0,0,0,0,0,0,0,0,0,0,0,0,0,0,0,0,0,0"/>
                </v:shape>
                <v:shape id="Freeform 73" o:spid="_x0000_s1038" style="position:absolute;left:9989;top:13730;width:815;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gray" stroked="f">
                  <v:path arrowok="t" o:connecttype="custom" o:connectlocs="803,1879;815,1775;792,1639;780,1514;803,1409;792,1368;780,1368;768,1368;734,1368;641,1295;536,1148;431,981;385,825;327,616;292,397;292,292;303,167;303,125;303,84;268,63;210,104;187,104;116,63;23,0;12,0;0,0;0,21;0,63;23,271;47,428;47,491;23,637;23,679;35,720;47,720;70,699;116,679;175,699;257,762;350,898;420,1023;489,1253;548,1514;582,1723;582,1796;582,1837;582,1858;606,1879;641,1837;699,1858;757,1900;803,1879" o:connectangles="0,0,0,0,0,0,0,0,0,0,0,0,0,0,0,0,0,0,0,0,0,0,0,0,0,0,0,0,0,0,0,0,0,0,0,0,0,0,0,0,0,0,0,0,0,0,0,0,0,0,0,0"/>
                </v:shape>
                <v:shape id="Freeform 74" o:spid="_x0000_s1039" style="position:absolute;left:1847;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" path="m433,860l421,840r12,-40l445,740,457,640,445,510,397,390,336,290,276,270r-60,40l168,370,96,580,72,720r12,60l96,820r12,60l96,940r-24,70l60,1090r-12,60l48,1170,36,1150,12,1050,,950,,840,12,720,60,490,132,290,204,170,264,80,324,20,372,r61,l469,20r72,110l577,230r12,100l589,470,577,580,553,680,517,780r-36,60l433,860xe" fillcolor="gray" stroked="f">
                  <v:path arrowok="t" o:connecttype="custom" o:connectlocs="421,897;409,876;421,834;432,772;444,667;432,532;386,407;326,302;268,282;210,323;163,386;93,605;70,751;82,813;93,855;105,918;93,980;70,1053;58,1137;47,1199;47,1220;35,1199;12,1095;0,991;0,876;12,751;58,511;128,302;198,177;256,83;315,21;361,0;421,0;455,21;525,136;560,240;572,344;572,490;560,605;537,709;502,813;467,876;421,897" o:connectangles="0,0,0,0,0,0,0,0,0,0,0,0,0,0,0,0,0,0,0,0,0,0,0,0,0,0,0,0,0,0,0,0,0,0,0,0,0,0,0,0,0,0,0"/>
                </v:shape>
                <v:shape id="Freeform 75" o:spid="_x0000_s1040" style="position:absolute;left:154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" path="m132,310r12,40l168,330r24,-40l240,270r60,40l360,390r36,130l408,660,396,780,360,880r-96,170l204,1090r-24,-20l156,1050r-36,-20l108,1050r-36,40l24,1130r-12,20l,1150r12,40l48,1250r48,20l156,1270r48,-40l300,1110,396,950,456,820,492,680,516,560,540,450r,-100l516,250,480,90,432,20,372,,324,,264,20,216,70r-36,60l156,210,132,310xe" fillcolor="gray" stroked="f">
                  <v:path arrowok="t" o:connecttype="custom" o:connectlocs="128,324;140,365;163,345;186,303;233,282;291,324;349,407;384,543;396,689;384,814;349,919;256,1096;198,1138;175,1117;151,1096;116,1075;105,1096;70,1138;23,1180;12,1201;0,1201;12,1242;47,1305;93,1326;151,1326;198,1284;291,1159;384,992;442,856;477,710;501,585;524,470;524,365;501,261;466,94;419,21;361,0;314,0;256,21;210,73;175,136;151,219;128,324" o:connectangles="0,0,0,0,0,0,0,0,0,0,0,0,0,0,0,0,0,0,0,0,0,0,0,0,0,0,0,0,0,0,0,0,0,0,0,0,0,0,0,0,0,0,0"/>
                </v:shape>
                <v:shape id="Freeform 76" o:spid="_x0000_s1041" style="position:absolute;left:1591;top:13730;width:816;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gray" stroked="f">
                  <v:path arrowok="t" o:connecttype="custom" o:connectlocs="0,1879;0,1775;12,1639;23,1514;0,1409;0,1368;23,1368;35,1368;70,1368;163,1295;268,1148;361,981;419,825;477,616;512,397;512,292;501,167;489,125;489,84;536,63;594,104;629,104;688,63;781,0;804,0;816,0;816,21;804,63;781,271;769,428;769,491;781,637;781,679;769,720;758,720;734,699;676,679;629,699;536,762;454,898;384,1023;314,1253;256,1514;221,1723;210,1796;221,1837;210,1858;210,1879;163,1837;105,1858;35,1900;0,1879" o:connectangles="0,0,0,0,0,0,0,0,0,0,0,0,0,0,0,0,0,0,0,0,0,0,0,0,0,0,0,0,0,0,0,0,0,0,0,0,0,0,0,0,0,0,0,0,0,0,0,0,0,0,0,0"/>
                </v:shape>
                <v:shape id="Freeform 77" o:spid="_x0000_s1042" style="position:absolute;left:10035;top:2033;width:292;height:722;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" path="m181,610r36,40l253,650r,-80l241,450,253,280,265,180,289,40,301,20,289,,277,40r-36,80l145,330,48,550,12,610,,650r,40l12,690,60,670r48,-20l145,610r12,l181,610xe" strokecolor="white" strokeweight=".6pt">
                  <v:path arrowok="t" o:connecttype="custom" o:connectlocs="176,638;211,680;245,680;245,596;234,471;245,293;257,188;280,42;292,21;280,0;269,42;234,126;141,345;47,576;12,638;0,680;0,722;12,722;58,701;105,680;141,638;152,638;176,638" o:connectangles="0,0,0,0,0,0,0,0,0,0,0,0,0,0,0,0,0,0,0,0,0,0,0"/>
                </v:shape>
                <v:shape id="Freeform 78" o:spid="_x0000_s1043" style="position:absolute;left:10385;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" path="m60,l12,140,,300,,410,24,510r24,20l72,490,84,470,72,430,48,320,36,220,48,120,72,40,72,,60,xe" strokecolor="white" strokeweight=".6pt">
                  <v:path arrowok="t" o:connecttype="custom" o:connectlocs="59,0;12,146;0,314;0,429;23,533;47,554;70,512;82,491;70,449;47,334;35,230;47,125;70,42;70,0;59,0" o:connectangles="0,0,0,0,0,0,0,0,0,0,0,0,0,0,0"/>
                </v:shape>
                <v:shape id="Freeform 79" o:spid="_x0000_s1044" style="position:absolute;left:10374;top:2608;width:221;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" path="m12,140r36,50l108,210r48,l216,170r12,-10l228,140r,l204,140,120,120,84,80,48,20,24,,12,40,,80r12,60xe" strokecolor="white" strokeweight=".6pt">
                  <v:path arrowok="t" o:connecttype="custom" o:connectlocs="12,146;47,198;105,219;151,219;209,177;221,167;221,146;221,146;198,146;116,125;81,83;47,21;23,0;12,42;0,83;12,146" o:connectangles="0,0,0,0,0,0,0,0,0,0,0,0,0,0,0,0"/>
                </v:shape>
                <v:shape id="Freeform 80" o:spid="_x0000_s1045" style="position:absolute;left:10606;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" path="m12,20r36,l84,80r12,20l120,80,180,20,192,,168,,120,20r-24,l60,,24,,,20,,40,12,20xe" strokecolor="white" strokeweight=".6pt">
                  <v:path arrowok="t" o:connecttype="custom" o:connectlocs="12,21;47,21;82,84;94,105;117,84;175,21;187,0;164,0;117,21;94,21;58,0;23,0;0,21;0,42;12,21" o:connectangles="0,0,0,0,0,0,0,0,0,0,0,0,0,0,0"/>
                </v:shape>
                <v:shape id="Freeform 81" o:spid="_x0000_s1046" style="position:absolute;left:10490;top:1324;width:291;height:669;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" path="m,620l24,600,60,520,144,330,240,110,276,40,288,r12,20l300,70,276,230r,80l288,390r,20l276,410r-60,l156,470,84,540,36,620,,640,,620xe" strokecolor="white" strokeweight=".6pt">
                  <v:path arrowok="t" o:connecttype="custom" o:connectlocs="0,648;23,627;58,544;140,345;233,115;268,42;279,0;291,21;291,73;268,240;268,324;279,408;279,429;268,429;210,429;151,491;81,564;35,648;0,669;0,648" o:connectangles="0,0,0,0,0,0,0,0,0,0,0,0,0,0,0,0,0,0,0,0"/>
                </v:shape>
                <v:shape id="Freeform 82" o:spid="_x0000_s1047" style="position:absolute;left:10467;top:1324;width:58;height:490;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" path="m24,20l,120r,40l12,190r12,80l24,410,12,450r12,20l24,450,48,350,60,230,48,120,24,r,20xe" strokecolor="white" strokeweight=".6pt">
                  <v:path arrowok="t" o:connecttype="custom" o:connectlocs="23,21;0,125;0,167;12,198;23,281;23,427;12,469;23,490;23,469;46,365;58,240;46,125;23,0;23,21" o:connectangles="0,0,0,0,0,0,0,0,0,0,0,0,0,0"/>
                </v:shape>
                <v:shape id="Freeform 83" o:spid="_x0000_s1048" style="position:absolute;left:10093;top:1772;width:246;height:221;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" path="m253,20l193,120r-60,70l61,210,36,190,12,150,,120,,80r12,l24,80r49,40l133,120,193,80,241,20,253,r,20xe" strokecolor="white" strokeweight=".6pt">
                  <v:path arrowok="t" o:connecttype="custom" o:connectlocs="246,21;188,126;129,200;59,221;35,200;12,158;0,126;0,84;12,84;23,84;71,126;129,126;188,84;234,21;246,0;246,21" o:connectangles="0,0,0,0,0,0,0,0,0,0,0,0,0,0,0,0"/>
                </v:shape>
                <v:shape id="Freeform 84" o:spid="_x0000_s1049" style="position:absolute;left:10023;top:1324;width:82;height:470;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" path="m84,450r-24,l36,410,12,330,,260,12,160,48,40,60,,72,,84,20,72,80,60,140r,60l72,310r12,80l84,450xe" strokecolor="white" strokeweight=".6pt">
                  <v:path arrowok="t" o:connecttype="custom" o:connectlocs="82,470;59,470;35,428;12,345;0,272;12,167;47,42;59,0;70,0;82,21;70,84;59,146;59,209;70,324;82,407;82,470" o:connectangles="0,0,0,0,0,0,0,0,0,0,0,0,0,0,0,0"/>
                </v:shape>
                <v:shape id="Freeform 85" o:spid="_x0000_s1050" style="position:absolute;left:2045;top:2033;width:304;height:722;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" path="m144,610l96,650r-36,l60,570,72,450r,-170l48,180,12,40,,20,12,,36,40r36,80l168,330r97,220l301,610r12,40l313,690r-12,l265,670,217,650,168,610r-12,l144,610xe" strokecolor="white" strokeweight=".6pt">
                  <v:path arrowok="t" o:connecttype="custom" o:connectlocs="140,638;93,680;58,680;58,596;70,471;70,293;47,188;12,42;0,21;12,0;35,42;70,126;163,345;257,576;292,638;304,680;304,722;292,722;257,701;211,680;163,638;152,638;140,638" o:connectangles="0,0,0,0,0,0,0,0,0,0,0,0,0,0,0,0,0,0,0,0,0,0,0"/>
                </v:shape>
                <v:shape id="Freeform 86" o:spid="_x0000_s1051" style="position:absolute;left:1917;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" path="m24,l60,140,84,300r,110l60,510,36,530,12,490,,470,,430,24,320,48,220,36,120,12,40,12,,24,xe" strokecolor="white" strokeweight=".6pt">
                  <v:path arrowok="t" o:connecttype="custom" o:connectlocs="23,0;59,146;82,314;82,429;59,533;35,554;12,512;0,491;0,449;23,334;47,230;35,125;12,42;12,0;23,0" o:connectangles="0,0,0,0,0,0,0,0,0,0,0,0,0,0,0"/>
                </v:shape>
                <v:shape id="Freeform 87" o:spid="_x0000_s1052" style="position:absolute;left:1778;top:2608;width:232;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" path="m228,140r-48,50l132,210r-60,l24,170,,160,,140r12,l36,140r84,-20l156,80,192,20,204,r24,40l240,80r-12,60xe" strokecolor="white" strokeweight=".6pt">
                  <v:path arrowok="t" o:connecttype="custom" o:connectlocs="220,146;174,198;128,219;70,219;23,177;0,167;0,146;12,146;35,146;116,125;151,83;186,21;197,0;220,42;232,83;220,146" o:connectangles="0,0,0,0,0,0,0,0,0,0,0,0,0,0,0,0"/>
                </v:shape>
                <v:shape id="Freeform 88" o:spid="_x0000_s1053" style="position:absolute;left:1591;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" path="m180,20r-36,l108,80,84,100,72,80,,20,,,12,,72,20r24,l132,r48,l180,20r12,20l180,20xe" strokecolor="white" strokeweight=".6pt">
                  <v:path arrowok="t" o:connecttype="custom" o:connectlocs="175,21;140,21;105,84;82,105;70,84;0,21;0,0;12,0;70,21;94,21;129,0;175,0;175,21;187,42;175,21" o:connectangles="0,0,0,0,0,0,0,0,0,0,0,0,0,0,0"/>
                </v:shape>
                <v:shape id="Freeform 89" o:spid="_x0000_s1054" style="position:absolute;left:1603;top:1324;width:279;height:669;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" path="m288,620l276,600,240,520,156,330,60,110,24,40,,,,20,,70,24,230r,80l12,390r,20l24,410r48,l144,470r72,70l264,620r24,20l288,620xe" strokecolor="white" strokeweight=".6pt">
                  <v:path arrowok="t" o:connecttype="custom" o:connectlocs="279,648;267,627;233,544;151,345;58,115;23,42;0,0;0,21;0,73;23,240;23,324;12,408;12,429;23,429;70,429;140,491;209,564;256,648;279,669;279,648" o:connectangles="0,0,0,0,0,0,0,0,0,0,0,0,0,0,0,0,0,0,0,0"/>
                </v:shape>
                <v:shape id="Freeform 90" o:spid="_x0000_s1055" style="position:absolute;left:1871;top:1324;width:35;height:490;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" path="m24,20l36,120r,40l36,190,24,270,36,410r,40l36,470r-12,l12,450,,350,,230,,120,12,,24,r,20xe" strokecolor="white" strokeweight=".6pt">
                  <v:path arrowok="t" o:connecttype="custom" o:connectlocs="23,21;35,125;35,167;35,198;23,281;35,427;35,469;35,490;23,490;12,469;0,365;0,240;0,125;12,0;23,0;23,21" o:connectangles="0,0,0,0,0,0,0,0,0,0,0,0,0,0,0,0"/>
                </v:shape>
                <v:shape id="Freeform 91" o:spid="_x0000_s1056" style="position:absolute;left:2045;top:1772;width:257;height:221;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" path="m,20l48,120r72,70l193,210r36,-20l253,150r12,-30l253,80r-12,l229,80r-49,40l108,120,48,80,,20,,,,20xe" strokecolor="white" strokeweight=".6pt">
                  <v:path arrowok="t" o:connecttype="custom" o:connectlocs="0,21;47,126;116,200;187,221;222,200;245,158;257,126;245,84;234,84;222,84;175,126;105,126;47,84;0,21;0,0;0,21" o:connectangles="0,0,0,0,0,0,0,0,0,0,0,0,0,0,0,0"/>
                </v:shape>
                <v:shape id="Freeform 92" o:spid="_x0000_s1057" style="position:absolute;left:2267;top:1324;width:94;height:470;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" path="m12,450r24,l72,410,84,330,96,260,84,160,48,40,36,,24,r,20l36,80r,60l36,200,24,310,,390r12,60xe" strokecolor="white" strokeweight=".6pt">
                  <v:path arrowok="t" o:connecttype="custom" o:connectlocs="12,470;35,470;71,428;82,345;94,272;82,167;47,42;35,0;24,0;24,21;35,84;35,146;35,209;24,324;0,407;12,470" o:connectangles="0,0,0,0,0,0,0,0,0,0,0,0,0,0,0,0"/>
                </v:shape>
                <v:shape id="Freeform 93" o:spid="_x0000_s1058" style="position:absolute;left:10035;top:13793;width:292;height:699;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" path="m181,60l217,40r36,l253,100,241,220r12,170l265,510r24,120l301,670r-12,l277,630,241,550,145,350,48,140,12,60,,20,,,12,,60,20r48,20l145,80r12,l181,60xe" strokecolor="white" strokeweight=".6pt">
                  <v:path arrowok="t" o:connecttype="custom" o:connectlocs="176,63;211,42;245,42;245,104;234,230;245,407;257,532;280,657;292,699;280,699;269,657;234,574;141,365;47,146;12,63;0,21;0,0;12,0;58,21;105,42;141,83;152,83;176,63" o:connectangles="0,0,0,0,0,0,0,0,0,0,0,0,0,0,0,0,0,0,0,0,0,0,0"/>
                </v:shape>
                <v:shape id="Freeform 94" o:spid="_x0000_s1059" style="position:absolute;left:10385;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" path="m60,510l12,370,,230,,100,24,,48,,72,20,84,60,72,100,48,190,36,310,48,410r24,80l72,510r-12,xe" strokecolor="white" strokeweight=".6pt">
                  <v:path arrowok="t" o:connecttype="custom" o:connectlocs="59,532;12,386;0,240;0,104;23,0;47,0;70,21;82,63;70,104;47,198;35,323;47,428;70,511;70,532;59,532" o:connectangles="0,0,0,0,0,0,0,0,0,0,0,0,0,0,0"/>
                </v:shape>
                <v:shape id="Freeform 95" o:spid="_x0000_s1060" style="position:absolute;left:10374;top:13698;width:221;height:221;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" path="m12,90l48,30,108,r48,l216,30r12,40l228,90r,l204,90r-84,20l84,130,48,190,24,210,12,190,,150,12,90xe" strokecolor="white" strokeweight=".6pt">
                  <v:path arrowok="t" o:connecttype="custom" o:connectlocs="12,95;47,32;105,0;151,0;209,32;221,74;221,95;221,95;198,95;116,116;81,137;47,200;23,221;12,200;0,158;12,95" o:connectangles="0,0,0,0,0,0,0,0,0,0,0,0,0,0,0,0"/>
                </v:shape>
                <v:shape id="Freeform 96" o:spid="_x0000_s1061" style="position:absolute;left:10606;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" path="m12,60r36,l84,20,96,r24,l180,80r12,l168,100,120,60r-24,l60,100,24,80,,60r12,xe" strokecolor="white" strokeweight=".6pt">
                  <v:path arrowok="t" o:connecttype="custom" o:connectlocs="12,63;47,63;82,21;94,0;117,0;175,84;187,84;164,105;117,63;94,63;58,105;23,84;0,63;12,63" o:connectangles="0,0,0,0,0,0,0,0,0,0,0,0,0,0"/>
                </v:shape>
                <v:shape id="Freeform 97" o:spid="_x0000_s1062" style="position:absolute;left:10490;top:14878;width:291;height:668;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" path="m,20l24,60r36,80l144,330r96,200l276,600r12,40l300,620r,-40l276,410r,-80l288,270r,-20l276,250,216,230,156,170,84,100,36,20,,,,20xe" strokecolor="white" strokeweight=".6pt">
                  <v:path arrowok="t" o:connecttype="custom" o:connectlocs="0,21;23,63;58,146;140,344;233,553;268,626;279,668;291,647;291,605;268,428;268,344;279,282;279,261;268,261;210,240;151,177;81,104;35,21;0,0;0,21" o:connectangles="0,0,0,0,0,0,0,0,0,0,0,0,0,0,0,0,0,0,0,0"/>
                </v:shape>
                <v:shape id="Freeform 98" o:spid="_x0000_s1063" style="position:absolute;left:10467;top:15201;width:58;height:471;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" path="m24,430l,350,,310,12,270,24,180,24,60,12,20,24,r,20l48,120,60,240,48,350,24,450r,-20xe" strokecolor="white" strokeweight=".6pt">
                  <v:path arrowok="t" o:connecttype="custom" o:connectlocs="23,450;0,366;0,324;12,283;23,188;23,63;12,21;23,0;23,21;46,126;58,251;46,366;23,471;23,450" o:connectangles="0,0,0,0,0,0,0,0,0,0,0,0,0,0"/>
                </v:shape>
                <v:shape id="Freeform 99" o:spid="_x0000_s1064" style="position:absolute;left:10093;top:14555;width:246;height:197;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" path="m253,170l193,90,133,20,61,,36,,12,40,,70r,40l12,130,24,110,73,70r60,20l193,130r48,60l253,190r,-20xe" strokecolor="white" strokeweight=".6pt">
                  <v:path arrowok="t" o:connecttype="custom" o:connectlocs="246,176;188,93;129,21;59,0;35,0;12,41;0,73;0,114;12,135;23,114;71,73;129,93;188,135;234,197;246,197;246,176" o:connectangles="0,0,0,0,0,0,0,0,0,0,0,0,0,0,0,0"/>
                </v:shape>
                <v:shape id="Freeform 100" o:spid="_x0000_s1065" style="position:absolute;left:10023;top:14857;width:82;height:469;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" path="m84,l60,,36,60,12,120,,210,12,310,48,430r12,20l72,450,84,430,72,390,60,310r,-60l72,160,84,80,84,xe" strokecolor="white" strokeweight=".6pt">
                  <v:path arrowok="t" o:connecttype="custom" o:connectlocs="82,0;59,0;35,63;12,125;0,219;12,323;47,448;59,469;70,469;82,448;70,406;59,323;59,261;70,167;82,83;82,0" o:connectangles="0,0,0,0,0,0,0,0,0,0,0,0,0,0,0,0"/>
                </v:shape>
                <v:shape id="Freeform 101" o:spid="_x0000_s1066" style="position:absolute;left:2045;top:13793;width:304;height:699;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" path="m144,60l96,40r-36,l60,100,72,220r,170l48,510,12,630,,670r12,l36,630,72,550,168,350,265,140,301,60,313,20,313,,301,,265,20,217,40,168,80r-12,l144,60xe" strokecolor="white" strokeweight=".6pt">
                  <v:path arrowok="t" o:connecttype="custom" o:connectlocs="140,63;93,42;58,42;58,104;70,230;70,407;47,532;12,657;0,699;12,699;35,657;70,574;163,365;257,146;292,63;304,21;304,0;292,0;257,21;211,42;163,83;152,83;140,63" o:connectangles="0,0,0,0,0,0,0,0,0,0,0,0,0,0,0,0,0,0,0,0,0,0,0"/>
                </v:shape>
                <v:shape id="Freeform 102" o:spid="_x0000_s1067" style="position:absolute;left:1917;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" path="m24,510l60,370,84,230r,-130l60,,36,,12,20,,60r,40l24,190,48,310,36,410,12,490r,20l24,510xe" strokecolor="white" strokeweight=".6pt">
                  <v:path arrowok="t" o:connecttype="custom" o:connectlocs="23,532;59,386;82,240;82,104;59,0;35,0;12,21;0,63;0,104;23,198;47,323;35,428;12,511;12,532;23,532" o:connectangles="0,0,0,0,0,0,0,0,0,0,0,0,0,0,0"/>
                </v:shape>
                <v:shape id="Freeform 103" o:spid="_x0000_s1068" style="position:absolute;left:1778;top:13698;width:232;height:221;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" path="m228,90l180,30,132,,72,,24,30,,70,,90r12,l36,90r84,20l156,130r36,60l204,210r24,-20l240,150,228,90xe" strokecolor="white" strokeweight=".6pt">
                  <v:path arrowok="t" o:connecttype="custom" o:connectlocs="220,95;174,32;128,0;70,0;23,32;0,74;0,95;12,95;35,95;116,116;151,137;186,200;197,221;220,200;232,158;220,95" o:connectangles="0,0,0,0,0,0,0,0,0,0,0,0,0,0,0,0"/>
                </v:shape>
                <v:shape id="Freeform 104" o:spid="_x0000_s1069" style="position:absolute;left:1591;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" path="m180,60r-36,l108,20,84,,72,,,80r12,20l72,60r24,l132,100,180,80r,-20l192,60r-12,xe" strokecolor="white" strokeweight=".6pt">
                  <v:path arrowok="t" o:connecttype="custom" o:connectlocs="175,63;140,63;105,21;82,0;70,0;0,84;12,105;70,63;94,63;129,105;175,84;175,63;187,63;175,63" o:connectangles="0,0,0,0,0,0,0,0,0,0,0,0,0,0"/>
                </v:shape>
                <v:shape id="Freeform 105" o:spid="_x0000_s1070" style="position:absolute;left:1603;top:14878;width:279;height:668;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" path="m288,20l276,60r-36,80l156,330,60,530,24,600,,640,,620,,580,24,410r,-80l12,270r,-20l24,250,72,230r72,-60l216,100,264,20,288,r,20xe" strokecolor="white" strokeweight=".6pt">
                  <v:path arrowok="t" o:connecttype="custom" o:connectlocs="279,21;267,63;233,146;151,344;58,553;23,626;0,668;0,647;0,605;23,428;23,344;12,282;12,261;23,261;70,240;140,177;209,104;256,21;279,0;279,21" o:connectangles="0,0,0,0,0,0,0,0,0,0,0,0,0,0,0,0,0,0,0,0"/>
                </v:shape>
                <v:shape id="Freeform 106" o:spid="_x0000_s1071" style="position:absolute;left:1871;top:15201;width:35;height:471;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" path="m24,430l36,350r,-40l36,270,24,180,36,60r,-40l36,,24,,12,20,,120,,240,,350,12,450r12,l24,430xe" strokecolor="white" strokeweight=".6pt">
                  <v:path arrowok="t" o:connecttype="custom" o:connectlocs="23,450;35,366;35,324;35,283;23,188;35,63;35,21;35,0;23,0;12,21;0,126;0,251;0,366;12,471;23,471;23,450" o:connectangles="0,0,0,0,0,0,0,0,0,0,0,0,0,0,0,0"/>
                </v:shape>
                <v:shape id="Freeform 107" o:spid="_x0000_s1072" style="position:absolute;left:2045;top:14555;width:257;height:197;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" path="m,170l48,90,120,20,193,r36,l253,40r12,30l253,110r-12,20l229,110,180,70,108,90,48,130,,190r,l,170xe" strokecolor="white" strokeweight=".6pt">
                  <v:path arrowok="t" o:connecttype="custom" o:connectlocs="0,176;47,93;116,21;187,0;222,0;245,41;257,73;245,114;234,135;222,114;175,73;105,93;47,135;0,197;0,197;0,176" o:connectangles="0,0,0,0,0,0,0,0,0,0,0,0,0,0,0,0"/>
                </v:shape>
                <v:shape id="Freeform 108" o:spid="_x0000_s1073" style="position:absolute;left:2267;top:14857;width:94;height:469;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" path="m12,l36,,72,60r12,60l96,210,84,310,48,430,36,450r-12,l24,430,36,390r,-80l36,250,24,160,,80,12,xe" strokecolor="white" strokeweight=".6pt">
                  <v:path arrowok="t" o:connecttype="custom" o:connectlocs="12,0;35,0;71,63;82,125;94,219;82,323;47,448;35,469;24,469;24,448;35,406;35,323;35,261;24,167;0,83;12,0" o:connectangles="0,0,0,0,0,0,0,0,0,0,0,0,0,0,0,0"/>
                </v:shape>
                <v:shape id="Freeform 109" o:spid="_x0000_s1074" style="position:absolute;left:1952;top:1407;width:8468;height:83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b09870" stroked="f">
                  <v:path arrowok="t" o:connecttype="custom" o:connectlocs="163,146;58,323;58,573;116,709;198,730;256,636;244,407;163,365;151,448;186,532;210,469;198,594;151,615;116,532;116,365;163,261;244,281;304,427;304,646;233,813;105,813;12,573;23,261;151,42;268,0;8270,21;8410,146;8468,427;8433,709;8293,834;8212,751;8164,532;8200,344;8270,261;8340,302;8363,448;8352,594;8305,636;8258,511;8282,490;8328,490;8328,407;8270,344;8212,532;8247,688;8328,730;8398,646;8433,448;8375,198;8212,125" o:connectangles="0,0,0,0,0,0,0,0,0,0,0,0,0,0,0,0,0,0,0,0,0,0,0,0,0,0,0,0,0,0,0,0,0,0,0,0,0,0,0,0,0,0,0,0,0,0,0,0,0,0"/>
                </v:shape>
                <v:shape id="Freeform 110" o:spid="_x0000_s1075" style="position:absolute;left:1952;top:14963;width:8468;height:836;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b09870" stroked="f">
                  <v:path arrowok="t" o:connecttype="custom" o:connectlocs="163,711;58,533;58,282;116,125;198,105;256,219;244,428;163,491;151,387;186,324;210,387;198,240;151,219;116,303;116,491;163,596;244,575;304,428;304,199;233,21;105,42;12,261;23,575;151,794;268,836;8270,836;8410,711;8468,428;8433,146;8293,0;8212,105;8164,303;8200,512;8270,596;8340,554;8363,387;8352,261;8305,219;8258,324;8282,345;8328,345;8328,449;8270,491;8212,324;8247,146;8328,105;8398,178;8433,387;8375,627;8212,732" o:connectangles="0,0,0,0,0,0,0,0,0,0,0,0,0,0,0,0,0,0,0,0,0,0,0,0,0,0,0,0,0,0,0,0,0,0,0,0,0,0,0,0,0,0,0,0,0,0,0,0,0,0"/>
                </v:shape>
                <v:shape id="Freeform 111" o:spid="_x0000_s1076" style="position:absolute;left:1545;top:1794;width:361;height:12939;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b09870" stroked="f">
                  <v:path arrowok="t" o:connecttype="custom" o:connectlocs="58,12553;140,12814;245,12814;303,12678;314,12490;268,12355;175,12365;151,12553;186,12595;221,12532;198,12469;256,12490;256,12615;221,12699;151,12678;116,12553;116,12386;186,12250;279,12250;349,12428;349,12720;245,12918;116,12897;12,12595;0,12334;12,491;58,157;186,0;303,104;361,428;326,626;221,710;151,647;116,491;128,324;186,240;256,303;268,386;221,511;210,470;221,365;163,365;151,491;221,605;291,532;314,365;279,177;186,104;82,240;47,605" o:connectangles="0,0,0,0,0,0,0,0,0,0,0,0,0,0,0,0,0,0,0,0,0,0,0,0,0,0,0,0,0,0,0,0,0,0,0,0,0,0,0,0,0,0,0,0,0,0,0,0,0,0"/>
                </v:shape>
                <v:shape id="Freeform 112" o:spid="_x0000_s1077" style="position:absolute;left:10292;top:1386;width:303;height:712;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" path="m60,20l24,,12,20,,80r12,30l264,660r12,20l300,660r12,-40l300,560,60,20xe" fillcolor="#b09870" stroked="f">
                  <v:path arrowok="t" o:connecttype="custom" o:connectlocs="58,21;23,0;12,21;0,84;12,115;256,691;268,712;291,691;303,649;291,586;58,21" o:connectangles="0,0,0,0,0,0,0,0,0,0,0"/>
                </v:shape>
                <v:shape id="Freeform 113" o:spid="_x0000_s1078" style="position:absolute;left:1789;top:1386;width:291;height:712;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" path="m264,20l276,r24,20l300,80r,30l48,660,24,680,12,660,,620,12,560,264,20xe" fillcolor="#b09870" stroked="f">
                  <v:path arrowok="t" o:connecttype="custom" o:connectlocs="256,21;268,0;291,21;291,84;291,115;47,691;23,712;12,691;0,649;12,586;256,21" o:connectangles="0,0,0,0,0,0,0,0,0,0,0"/>
                </v:shape>
                <v:shape id="Freeform 114" o:spid="_x0000_s1079" style="position:absolute;left:10292;top:14451;width:303;height:689;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" path="m60,640l24,660,12,640,,600,12,550,264,20,276,r24,20l312,60r-12,60l60,640xe" fillcolor="#b09870" stroked="f">
                  <v:path arrowok="t" o:connecttype="custom" o:connectlocs="58,668;23,689;12,668;0,626;12,574;256,21;268,0;291,21;303,63;291,125;58,668" o:connectangles="0,0,0,0,0,0,0,0,0,0,0"/>
                </v:shape>
                <v:shape id="Freeform 115" o:spid="_x0000_s1080" style="position:absolute;left:1789;top:14451;width:291;height:689;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" path="m264,640r12,20l300,640r,-40l300,550,48,20,24,,12,20,,60r12,60l264,640xe" fillcolor="#b09870" stroked="f">
                  <v:path arrowok="t" o:connecttype="custom" o:connectlocs="256,668;268,689;291,668;291,626;291,574;47,21;23,0;12,21;0,63;12,125;256,668" o:connectangles="0,0,0,0,0,0,0,0,0,0,0"/>
                </v:shape>
                <v:shape id="Freeform 116" o:spid="_x0000_s1081" style="position:absolute;left:1296;top:1163;width:9792;height:144;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" path="m48,110l,,9774,r-48,110l48,110xe" fillcolor="#b0b0b0" stroked="f">
                  <v:path arrowok="t" o:connecttype="custom" o:connectlocs="48,144;0,0;9792,0;9744,144;48,144" o:connectangles="0,0,0,0,0"/>
                </v:shape>
                <v:shape id="Freeform 117" o:spid="_x0000_s1082" style="position:absolute;left:10944;top:1163;width:144;height:14963;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" path="m,14608r48,90l48,,,110,,14608xe" fillcolor="#b0b0b0" stroked="f">
                  <v:path arrowok="t" o:connecttype="custom" o:connectlocs="0,14871;144,14963;144,0;0,112;0,14871" o:connectangles="0,0,0,0,0"/>
                </v:shape>
                <v:shape id="Freeform 118" o:spid="_x0000_s1083" style="position:absolute;left:1296;top:15982;width:9792;height:153;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" path="m48,l,90r9774,l9726,,48,xe" fillcolor="#b0b0b0" stroked="f">
                  <v:path arrowok="t" o:connecttype="custom" o:connectlocs="48,0;0,153;9792,153;9744,0;48,0" o:connectangles="0,0,0,0,0"/>
                </v:shape>
                <v:shape id="Freeform 119" o:spid="_x0000_s1084" style="position:absolute;left:1296;top:1163;width:144;height:14954;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" path="m48,14608l,14698,,,48,110r,14498xe" fillcolor="#b0b0b0" stroked="f">
                  <v:path arrowok="t" o:connecttype="custom" o:connectlocs="144,14862;0,14954;0,0;144,112;144,14862" o:connectangles="0,0,0,0,0"/>
                </v:shape>
                <w10:wrap anchorx="margin"/>
              </v:group>
            </w:pict>
          </mc:Fallback>
        </mc:AlternateContent>
      </w:r>
    </w:p>
    <w:p w14:paraId="286F695D" w14:textId="77777777" w:rsidR="00C07E02" w:rsidRPr="00C07E02" w:rsidRDefault="00C07E02" w:rsidP="00C07E02">
      <w:pPr>
        <w:spacing w:after="0"/>
        <w:ind w:left="720" w:right="486" w:hanging="153"/>
        <w:jc w:val="center"/>
        <w:rPr>
          <w:rFonts w:ascii="Times New Roman" w:eastAsia="Calibri" w:hAnsi="Times New Roman" w:cs="Times New Roman"/>
          <w:sz w:val="36"/>
        </w:rPr>
      </w:pPr>
      <w:r w:rsidRPr="00C07E02">
        <w:rPr>
          <w:rFonts w:ascii="Times New Roman" w:eastAsia="Calibri" w:hAnsi="Times New Roman" w:cs="Times New Roman"/>
          <w:sz w:val="36"/>
        </w:rPr>
        <w:t>TRƯỜNG ĐẠI HỌC BÁCH KHOA HÀ NỘI</w:t>
      </w:r>
    </w:p>
    <w:p w14:paraId="5529CDA8" w14:textId="77777777" w:rsidR="00C07E02" w:rsidRPr="00C07E02" w:rsidRDefault="00C07E02" w:rsidP="00C07E02">
      <w:pPr>
        <w:spacing w:after="0"/>
        <w:ind w:left="720" w:right="486" w:hanging="153"/>
        <w:jc w:val="center"/>
        <w:rPr>
          <w:rFonts w:ascii="Times New Roman" w:eastAsia="Calibri" w:hAnsi="Times New Roman" w:cs="Times New Roman"/>
          <w:sz w:val="28"/>
          <w:szCs w:val="28"/>
        </w:rPr>
      </w:pPr>
      <w:r w:rsidRPr="00C07E02">
        <w:rPr>
          <w:rFonts w:ascii="Times New Roman" w:eastAsia="Calibri" w:hAnsi="Times New Roman" w:cs="Times New Roman"/>
          <w:sz w:val="28"/>
          <w:szCs w:val="28"/>
        </w:rPr>
        <w:t>VIỆN ĐIỆN</w:t>
      </w:r>
    </w:p>
    <w:p w14:paraId="3FC37AB3" w14:textId="77777777" w:rsidR="00C07E02" w:rsidRPr="00C07E02" w:rsidRDefault="00C07E02" w:rsidP="00C07E02">
      <w:pPr>
        <w:ind w:left="720" w:right="486" w:hanging="153"/>
        <w:jc w:val="center"/>
        <w:rPr>
          <w:rFonts w:ascii="Times New Roman" w:eastAsia="Calibri" w:hAnsi="Times New Roman" w:cs="Times New Roman"/>
          <w:sz w:val="28"/>
          <w:szCs w:val="28"/>
        </w:rPr>
      </w:pPr>
      <w:r w:rsidRPr="00C07E02">
        <w:rPr>
          <w:rFonts w:ascii="Times New Roman" w:eastAsia="Calibri" w:hAnsi="Times New Roman" w:cs="Times New Roman"/>
          <w:sz w:val="28"/>
          <w:szCs w:val="28"/>
        </w:rPr>
        <w:t>BỘ MÔN KỸ THUẬT ĐO VÀ TIN HỌC CÔNG NGHIỆP</w:t>
      </w:r>
    </w:p>
    <w:p w14:paraId="4947089B" w14:textId="77777777" w:rsidR="00C07E02" w:rsidRPr="00C07E02" w:rsidRDefault="00C07E02" w:rsidP="00C07E02">
      <w:pPr>
        <w:ind w:left="720" w:right="486" w:hanging="153"/>
        <w:jc w:val="center"/>
        <w:rPr>
          <w:rFonts w:ascii="Times New Roman" w:eastAsia="Calibri" w:hAnsi="Times New Roman" w:cs="Times New Roman"/>
          <w:sz w:val="26"/>
        </w:rPr>
      </w:pPr>
      <w:r w:rsidRPr="00C07E02">
        <w:rPr>
          <w:rFonts w:ascii="Times New Roman" w:eastAsia="Calibri" w:hAnsi="Times New Roman" w:cs="Times New Roman"/>
          <w:sz w:val="26"/>
        </w:rPr>
        <w:t>.......................***........................</w:t>
      </w:r>
    </w:p>
    <w:p w14:paraId="45220B82" w14:textId="77777777" w:rsidR="00C07E02" w:rsidRPr="00C07E02" w:rsidRDefault="00C07E02" w:rsidP="00C07E02">
      <w:pPr>
        <w:ind w:left="720" w:right="486" w:hanging="153"/>
        <w:jc w:val="center"/>
        <w:rPr>
          <w:rFonts w:ascii="Times New Roman" w:eastAsia="Calibri" w:hAnsi="Times New Roman" w:cs="Times New Roman"/>
          <w:sz w:val="26"/>
        </w:rPr>
      </w:pPr>
    </w:p>
    <w:p w14:paraId="462054F7" w14:textId="77777777" w:rsidR="00C07E02" w:rsidRPr="00C07E02" w:rsidRDefault="00C07E02" w:rsidP="00C07E02">
      <w:pPr>
        <w:ind w:left="720" w:right="486" w:hanging="153"/>
        <w:jc w:val="center"/>
        <w:rPr>
          <w:rFonts w:ascii="Times New Roman" w:eastAsia="Calibri" w:hAnsi="Times New Roman" w:cs="Times New Roman"/>
          <w:sz w:val="26"/>
        </w:rPr>
      </w:pPr>
      <w:r w:rsidRPr="00C07E02">
        <w:rPr>
          <w:rFonts w:ascii="Times New Roman" w:eastAsia="Calibri" w:hAnsi="Times New Roman" w:cs="Times New Roman"/>
          <w:noProof/>
          <w:sz w:val="26"/>
        </w:rPr>
        <w:drawing>
          <wp:inline distT="0" distB="0" distL="0" distR="0" wp14:anchorId="7A00A32B" wp14:editId="0580A1A2">
            <wp:extent cx="581025" cy="857250"/>
            <wp:effectExtent l="0" t="0" r="9525" b="0"/>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1025" cy="857250"/>
                    </a:xfrm>
                    <a:prstGeom prst="rect">
                      <a:avLst/>
                    </a:prstGeom>
                    <a:noFill/>
                    <a:ln>
                      <a:noFill/>
                    </a:ln>
                  </pic:spPr>
                </pic:pic>
              </a:graphicData>
            </a:graphic>
          </wp:inline>
        </w:drawing>
      </w:r>
    </w:p>
    <w:p w14:paraId="6168604B" w14:textId="77777777" w:rsidR="00C07E02" w:rsidRPr="00C07E02" w:rsidRDefault="00C07E02" w:rsidP="00C07E02">
      <w:pPr>
        <w:ind w:left="720" w:right="486" w:hanging="153"/>
        <w:rPr>
          <w:rFonts w:ascii="Times New Roman" w:eastAsia="Calibri" w:hAnsi="Times New Roman" w:cs="Times New Roman"/>
          <w:b/>
          <w:sz w:val="56"/>
          <w:szCs w:val="56"/>
        </w:rPr>
      </w:pPr>
    </w:p>
    <w:p w14:paraId="7C4311E8" w14:textId="722FECE9" w:rsidR="00C07E02" w:rsidRPr="00C07E02" w:rsidRDefault="00C07E02" w:rsidP="00C07E02">
      <w:pPr>
        <w:spacing w:before="120" w:after="120" w:line="200" w:lineRule="atLeast"/>
        <w:ind w:hanging="153"/>
        <w:jc w:val="center"/>
        <w:rPr>
          <w:rFonts w:ascii="Times New Roman" w:eastAsia="Calibri" w:hAnsi="Times New Roman" w:cs="Times New Roman"/>
          <w:b/>
          <w:bCs/>
          <w:sz w:val="40"/>
          <w:szCs w:val="24"/>
        </w:rPr>
      </w:pPr>
      <w:r w:rsidRPr="00C07E02">
        <w:rPr>
          <w:rFonts w:ascii="Times New Roman" w:eastAsia="Calibri" w:hAnsi="Times New Roman" w:cs="Times New Roman"/>
          <w:b/>
          <w:bCs/>
          <w:sz w:val="40"/>
          <w:szCs w:val="24"/>
        </w:rPr>
        <w:t xml:space="preserve">BÀI TẬP DÀI MÔN THIẾT KẾ THIẾT BỊ ĐO </w:t>
      </w:r>
    </w:p>
    <w:p w14:paraId="3412EA5E" w14:textId="77777777" w:rsidR="00C07E02" w:rsidRPr="00C07E02" w:rsidRDefault="00C07E02" w:rsidP="00C07E02">
      <w:pPr>
        <w:spacing w:before="120" w:after="120"/>
        <w:ind w:left="720" w:right="486" w:hanging="153"/>
        <w:rPr>
          <w:rFonts w:ascii="Times New Roman" w:eastAsia="Calibri" w:hAnsi="Times New Roman" w:cs="Times New Roman"/>
          <w:b/>
          <w:bCs/>
          <w:sz w:val="32"/>
          <w:szCs w:val="32"/>
          <w:u w:val="single"/>
        </w:rPr>
      </w:pPr>
      <w:r w:rsidRPr="00C07E02">
        <w:rPr>
          <w:rFonts w:ascii="Times New Roman" w:eastAsia="Calibri" w:hAnsi="Times New Roman" w:cs="Times New Roman"/>
          <w:b/>
          <w:bCs/>
          <w:sz w:val="32"/>
          <w:szCs w:val="32"/>
        </w:rPr>
        <w:t xml:space="preserve">Đề tài: </w:t>
      </w:r>
    </w:p>
    <w:p w14:paraId="54B5E001" w14:textId="49588EC4" w:rsidR="00C07E02" w:rsidRPr="00C07E02" w:rsidRDefault="00C07E02" w:rsidP="00C07E02">
      <w:pPr>
        <w:spacing w:before="120" w:after="120" w:line="200" w:lineRule="atLeast"/>
        <w:ind w:hanging="153"/>
        <w:jc w:val="center"/>
        <w:rPr>
          <w:rFonts w:ascii="Times New Roman" w:eastAsia="Calibri" w:hAnsi="Times New Roman" w:cs="Times New Roman"/>
          <w:sz w:val="28"/>
          <w:szCs w:val="18"/>
        </w:rPr>
      </w:pPr>
      <w:r w:rsidRPr="00C07E02">
        <w:rPr>
          <w:rFonts w:ascii="Times New Roman" w:eastAsia="Calibri" w:hAnsi="Times New Roman" w:cs="Times New Roman"/>
          <w:sz w:val="28"/>
          <w:szCs w:val="18"/>
        </w:rPr>
        <w:t>THIẾT KẾ MẠCH ĐO KHÔNG SỬ DỤNG ADC, ĐỘ PHÂN GIẢI 10-BIT</w:t>
      </w:r>
      <w:r w:rsidRPr="00C07E02">
        <w:rPr>
          <w:rFonts w:ascii="Times New Roman" w:eastAsia="Calibri" w:hAnsi="Times New Roman" w:cs="Times New Roman"/>
          <w:sz w:val="28"/>
          <w:szCs w:val="18"/>
        </w:rPr>
        <w:br/>
        <w:t>DẢI ĐO 0-1000mA, 0-1V</w:t>
      </w:r>
    </w:p>
    <w:p w14:paraId="605F679E" w14:textId="0AB221EA" w:rsidR="00C07E02" w:rsidRPr="00C07E02" w:rsidRDefault="00C07E02" w:rsidP="00C07E02">
      <w:pPr>
        <w:ind w:left="720" w:right="486" w:hanging="153"/>
        <w:rPr>
          <w:rFonts w:ascii="Times New Roman" w:eastAsia="Calibri" w:hAnsi="Times New Roman" w:cs="Times New Roman"/>
          <w:b/>
          <w:sz w:val="42"/>
        </w:rPr>
      </w:pPr>
    </w:p>
    <w:p w14:paraId="47170FC2" w14:textId="77777777" w:rsidR="00C07E02" w:rsidRPr="00C07E02" w:rsidRDefault="00C07E02" w:rsidP="00C07E02">
      <w:pPr>
        <w:ind w:left="720" w:right="486" w:hanging="153"/>
        <w:rPr>
          <w:rFonts w:ascii="Times New Roman" w:eastAsia="Calibri" w:hAnsi="Times New Roman" w:cs="Times New Roman"/>
          <w:b/>
          <w:sz w:val="42"/>
        </w:rPr>
      </w:pPr>
      <w:r w:rsidRPr="00C07E02">
        <w:rPr>
          <w:rFonts w:ascii="Times New Roman" w:eastAsia="Calibri" w:hAnsi="Times New Roman" w:cs="Times New Roman"/>
          <w:b/>
          <w:sz w:val="42"/>
        </w:rPr>
        <w:t xml:space="preserve">                        </w:t>
      </w:r>
    </w:p>
    <w:p w14:paraId="5AC46CE0" w14:textId="77777777" w:rsidR="00C07E02" w:rsidRPr="00C07E02" w:rsidRDefault="00C07E02" w:rsidP="00C07E02">
      <w:pPr>
        <w:tabs>
          <w:tab w:val="left" w:pos="1326"/>
        </w:tabs>
        <w:spacing w:after="120"/>
        <w:ind w:left="720" w:right="486" w:hanging="153"/>
        <w:jc w:val="both"/>
        <w:rPr>
          <w:rFonts w:ascii="Times New Roman" w:eastAsia="Calibri" w:hAnsi="Times New Roman" w:cs="Times New Roman"/>
          <w:b/>
          <w:sz w:val="26"/>
          <w:szCs w:val="26"/>
        </w:rPr>
      </w:pP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t xml:space="preserve">Nhóm sinh viên thực hiện:      </w:t>
      </w:r>
      <w:r w:rsidRPr="00C07E02">
        <w:rPr>
          <w:rFonts w:ascii="Times New Roman" w:eastAsia="Calibri" w:hAnsi="Times New Roman" w:cs="Times New Roman"/>
          <w:b/>
          <w:sz w:val="26"/>
          <w:szCs w:val="28"/>
        </w:rPr>
        <w:t xml:space="preserve">    </w:t>
      </w:r>
    </w:p>
    <w:p w14:paraId="3C91C0B1" w14:textId="77777777" w:rsidR="00C07E02" w:rsidRPr="00C07E02" w:rsidRDefault="00C07E02" w:rsidP="00C07E02">
      <w:pPr>
        <w:tabs>
          <w:tab w:val="left" w:pos="1326"/>
        </w:tabs>
        <w:spacing w:after="120"/>
        <w:ind w:left="720" w:right="486" w:hanging="153"/>
        <w:jc w:val="both"/>
        <w:rPr>
          <w:rFonts w:ascii="Times New Roman" w:eastAsia="Calibri" w:hAnsi="Times New Roman" w:cs="Times New Roman"/>
          <w:b/>
          <w:sz w:val="26"/>
          <w:szCs w:val="26"/>
        </w:rPr>
      </w:pPr>
      <w:r w:rsidRPr="00C07E02">
        <w:rPr>
          <w:rFonts w:ascii="Times New Roman" w:eastAsia="Calibri" w:hAnsi="Times New Roman" w:cs="Times New Roman"/>
          <w:b/>
          <w:sz w:val="26"/>
          <w:szCs w:val="28"/>
        </w:rPr>
        <w:tab/>
      </w:r>
      <w:r w:rsidRPr="00C07E02">
        <w:rPr>
          <w:rFonts w:ascii="Times New Roman" w:eastAsia="Calibri" w:hAnsi="Times New Roman" w:cs="Times New Roman"/>
          <w:b/>
          <w:sz w:val="26"/>
          <w:szCs w:val="28"/>
        </w:rPr>
        <w:tab/>
      </w:r>
      <w:r w:rsidRPr="00C07E02">
        <w:rPr>
          <w:rFonts w:ascii="Times New Roman" w:eastAsia="Calibri" w:hAnsi="Times New Roman" w:cs="Times New Roman"/>
          <w:b/>
          <w:sz w:val="26"/>
          <w:szCs w:val="28"/>
        </w:rPr>
        <w:tab/>
      </w:r>
      <w:r w:rsidRPr="00C07E02">
        <w:rPr>
          <w:rFonts w:ascii="Times New Roman" w:eastAsia="Calibri" w:hAnsi="Times New Roman" w:cs="Times New Roman"/>
          <w:b/>
          <w:sz w:val="26"/>
          <w:szCs w:val="26"/>
        </w:rPr>
        <w:t xml:space="preserve"> </w:t>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t>Nguyễn Sỹ Thái - 20174190</w:t>
      </w:r>
    </w:p>
    <w:p w14:paraId="373214E2" w14:textId="7D3E49DD" w:rsidR="00C07E02" w:rsidRPr="00C07E02" w:rsidRDefault="00C07E02" w:rsidP="00C07E02">
      <w:pPr>
        <w:tabs>
          <w:tab w:val="left" w:pos="1326"/>
        </w:tabs>
        <w:spacing w:after="120"/>
        <w:ind w:left="720" w:right="486" w:hanging="153"/>
        <w:jc w:val="both"/>
        <w:rPr>
          <w:rFonts w:ascii="Times New Roman" w:eastAsia="Calibri" w:hAnsi="Times New Roman" w:cs="Times New Roman"/>
          <w:b/>
          <w:sz w:val="26"/>
          <w:szCs w:val="26"/>
        </w:rPr>
      </w:pP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Pr>
          <w:rFonts w:ascii="Times New Roman" w:eastAsia="Calibri" w:hAnsi="Times New Roman" w:cs="Times New Roman"/>
          <w:b/>
          <w:sz w:val="26"/>
          <w:szCs w:val="26"/>
        </w:rPr>
        <w:t>Trần Đức Tuệ - 20174343</w:t>
      </w:r>
    </w:p>
    <w:p w14:paraId="1757FC9E" w14:textId="77777777" w:rsidR="00C07E02" w:rsidRPr="00C07E02" w:rsidRDefault="00C07E02" w:rsidP="00C07E02">
      <w:pPr>
        <w:tabs>
          <w:tab w:val="left" w:pos="1326"/>
        </w:tabs>
        <w:ind w:left="720" w:right="486" w:hanging="153"/>
        <w:jc w:val="both"/>
        <w:rPr>
          <w:rFonts w:ascii="Times New Roman" w:eastAsia="Calibri" w:hAnsi="Times New Roman" w:cs="Times New Roman"/>
          <w:b/>
          <w:sz w:val="26"/>
          <w:szCs w:val="26"/>
        </w:rPr>
      </w:pP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r>
      <w:r w:rsidRPr="00C07E02">
        <w:rPr>
          <w:rFonts w:ascii="Times New Roman" w:eastAsia="Calibri" w:hAnsi="Times New Roman" w:cs="Times New Roman"/>
          <w:b/>
          <w:sz w:val="26"/>
          <w:szCs w:val="26"/>
        </w:rPr>
        <w:tab/>
        <w:t xml:space="preserve">Giảng viên hướng dẫn: </w:t>
      </w:r>
    </w:p>
    <w:p w14:paraId="2582FD10" w14:textId="057079D1" w:rsidR="00C07E02" w:rsidRPr="00C07E02" w:rsidRDefault="00C07E02" w:rsidP="00C07E02">
      <w:pPr>
        <w:tabs>
          <w:tab w:val="left" w:pos="1326"/>
        </w:tabs>
        <w:ind w:left="720" w:right="486" w:hanging="153"/>
        <w:jc w:val="both"/>
        <w:rPr>
          <w:rFonts w:ascii="Times New Roman" w:eastAsia="Calibri" w:hAnsi="Times New Roman" w:cs="Times New Roman"/>
          <w:sz w:val="26"/>
        </w:rPr>
      </w:pPr>
      <w:r w:rsidRPr="00C07E02">
        <w:rPr>
          <w:rFonts w:ascii="Times New Roman" w:eastAsia="Calibri" w:hAnsi="Times New Roman" w:cs="Times New Roman"/>
          <w:sz w:val="26"/>
        </w:rPr>
        <w:t xml:space="preserve">     </w:t>
      </w:r>
      <w:r w:rsidRPr="00C07E02">
        <w:rPr>
          <w:rFonts w:ascii="Times New Roman" w:eastAsia="Calibri" w:hAnsi="Times New Roman" w:cs="Times New Roman"/>
          <w:sz w:val="26"/>
        </w:rPr>
        <w:tab/>
      </w:r>
      <w:r w:rsidRPr="00C07E02">
        <w:rPr>
          <w:rFonts w:ascii="Times New Roman" w:eastAsia="Calibri" w:hAnsi="Times New Roman" w:cs="Times New Roman"/>
          <w:sz w:val="26"/>
        </w:rPr>
        <w:tab/>
      </w:r>
      <w:r w:rsidRPr="00C07E02">
        <w:rPr>
          <w:rFonts w:ascii="Times New Roman" w:eastAsia="Calibri" w:hAnsi="Times New Roman" w:cs="Times New Roman"/>
          <w:sz w:val="26"/>
        </w:rPr>
        <w:tab/>
      </w:r>
      <w:r w:rsidRPr="00C07E02">
        <w:rPr>
          <w:rFonts w:ascii="Times New Roman" w:eastAsia="Calibri" w:hAnsi="Times New Roman" w:cs="Times New Roman"/>
          <w:sz w:val="26"/>
        </w:rPr>
        <w:tab/>
      </w:r>
      <w:r w:rsidRPr="00C07E02">
        <w:rPr>
          <w:rFonts w:ascii="Times New Roman" w:eastAsia="Calibri" w:hAnsi="Times New Roman" w:cs="Times New Roman"/>
          <w:b/>
          <w:sz w:val="26"/>
          <w:szCs w:val="26"/>
        </w:rPr>
        <w:t>PGS.TS. Nguyễn Thị Lan Hương</w:t>
      </w:r>
    </w:p>
    <w:p w14:paraId="2D33031D" w14:textId="77777777" w:rsidR="00C07E02" w:rsidRPr="00C07E02" w:rsidRDefault="00C07E02" w:rsidP="00C07E02">
      <w:pPr>
        <w:ind w:left="720" w:right="486" w:hanging="153"/>
        <w:rPr>
          <w:rFonts w:ascii="Times New Roman" w:eastAsia="Calibri" w:hAnsi="Times New Roman" w:cs="Times New Roman"/>
          <w:sz w:val="26"/>
        </w:rPr>
      </w:pPr>
    </w:p>
    <w:p w14:paraId="190B4123" w14:textId="77777777" w:rsidR="00C07E02" w:rsidRPr="00C07E02" w:rsidRDefault="00C07E02" w:rsidP="00C07E02">
      <w:pPr>
        <w:ind w:left="720" w:right="486" w:hanging="153"/>
        <w:rPr>
          <w:rFonts w:ascii="Times New Roman" w:eastAsia="Calibri" w:hAnsi="Times New Roman" w:cs="Times New Roman"/>
          <w:sz w:val="26"/>
        </w:rPr>
      </w:pPr>
    </w:p>
    <w:p w14:paraId="5FCE87C5" w14:textId="77777777" w:rsidR="00C07E02" w:rsidRPr="00C07E02" w:rsidRDefault="00C07E02" w:rsidP="00C07E02">
      <w:pPr>
        <w:ind w:left="720" w:right="486" w:hanging="153"/>
        <w:rPr>
          <w:rFonts w:ascii="Times New Roman" w:eastAsia="Calibri" w:hAnsi="Times New Roman" w:cs="Times New Roman"/>
          <w:b/>
          <w:sz w:val="20"/>
          <w:szCs w:val="20"/>
        </w:rPr>
      </w:pPr>
    </w:p>
    <w:p w14:paraId="513B2F79" w14:textId="2C5B0000" w:rsidR="004C1039" w:rsidRPr="00DF4F33" w:rsidRDefault="00C07E02" w:rsidP="00DF4F33">
      <w:pPr>
        <w:tabs>
          <w:tab w:val="left" w:pos="3949"/>
        </w:tabs>
        <w:ind w:left="720" w:right="486" w:hanging="153"/>
        <w:jc w:val="center"/>
        <w:rPr>
          <w:rFonts w:ascii="Times New Roman" w:eastAsia="Calibri" w:hAnsi="Times New Roman" w:cs="Times New Roman"/>
          <w:b/>
          <w:sz w:val="26"/>
        </w:rPr>
      </w:pPr>
      <w:r w:rsidRPr="00C07E02">
        <w:rPr>
          <w:rFonts w:ascii="Times New Roman" w:eastAsia="Calibri" w:hAnsi="Times New Roman" w:cs="Times New Roman"/>
          <w:b/>
          <w:sz w:val="26"/>
        </w:rPr>
        <w:t>Hà Nội - 2021</w:t>
      </w:r>
    </w:p>
    <w:sdt>
      <w:sdtPr>
        <w:rPr>
          <w:rFonts w:asciiTheme="minorHAnsi" w:eastAsiaTheme="minorHAnsi" w:hAnsiTheme="minorHAnsi" w:cstheme="minorBidi"/>
          <w:color w:val="auto"/>
          <w:sz w:val="22"/>
          <w:szCs w:val="22"/>
          <w:lang w:val="vi-VN"/>
        </w:rPr>
        <w:id w:val="-39987772"/>
        <w:docPartObj>
          <w:docPartGallery w:val="Table of Contents"/>
          <w:docPartUnique/>
        </w:docPartObj>
      </w:sdtPr>
      <w:sdtEndPr>
        <w:rPr>
          <w:b/>
          <w:bCs/>
        </w:rPr>
      </w:sdtEndPr>
      <w:sdtContent>
        <w:p w14:paraId="33733E62" w14:textId="2A4BC066" w:rsidR="00B418E3" w:rsidRPr="004457D6" w:rsidRDefault="00B418E3">
          <w:pPr>
            <w:pStyle w:val="uMucluc"/>
            <w:rPr>
              <w:rFonts w:ascii="Times New Roman" w:hAnsi="Times New Roman" w:cs="Times New Roman"/>
              <w:b/>
              <w:bCs/>
              <w:color w:val="auto"/>
            </w:rPr>
          </w:pPr>
          <w:r w:rsidRPr="004457D6">
            <w:rPr>
              <w:rFonts w:ascii="Times New Roman" w:hAnsi="Times New Roman" w:cs="Times New Roman"/>
              <w:b/>
              <w:bCs/>
              <w:color w:val="auto"/>
              <w:lang w:val="vi-VN"/>
            </w:rPr>
            <w:t>Nội dung</w:t>
          </w:r>
        </w:p>
        <w:p w14:paraId="79518682" w14:textId="0CE89749" w:rsidR="00B418E3" w:rsidRPr="004457D6" w:rsidRDefault="00B418E3">
          <w:pPr>
            <w:pStyle w:val="Mucluc1"/>
            <w:tabs>
              <w:tab w:val="right" w:leader="dot" w:pos="9350"/>
            </w:tabs>
            <w:rPr>
              <w:rFonts w:ascii="Times New Roman" w:hAnsi="Times New Roman" w:cs="Times New Roman"/>
              <w:noProof/>
              <w:sz w:val="24"/>
              <w:szCs w:val="24"/>
            </w:rPr>
          </w:pPr>
          <w:r w:rsidRPr="004457D6">
            <w:rPr>
              <w:rFonts w:ascii="Times New Roman" w:hAnsi="Times New Roman" w:cs="Times New Roman"/>
              <w:sz w:val="24"/>
              <w:szCs w:val="24"/>
            </w:rPr>
            <w:fldChar w:fldCharType="begin"/>
          </w:r>
          <w:r w:rsidRPr="004457D6">
            <w:rPr>
              <w:rFonts w:ascii="Times New Roman" w:hAnsi="Times New Roman" w:cs="Times New Roman"/>
              <w:sz w:val="24"/>
              <w:szCs w:val="24"/>
            </w:rPr>
            <w:instrText xml:space="preserve"> TOC \o "1-3" \h \z \u </w:instrText>
          </w:r>
          <w:r w:rsidRPr="004457D6">
            <w:rPr>
              <w:rFonts w:ascii="Times New Roman" w:hAnsi="Times New Roman" w:cs="Times New Roman"/>
              <w:sz w:val="24"/>
              <w:szCs w:val="24"/>
            </w:rPr>
            <w:fldChar w:fldCharType="separate"/>
          </w:r>
          <w:hyperlink w:anchor="_Toc76831585" w:history="1">
            <w:r w:rsidRPr="004457D6">
              <w:rPr>
                <w:rStyle w:val="Siuktni"/>
                <w:rFonts w:ascii="Times New Roman" w:hAnsi="Times New Roman" w:cs="Times New Roman"/>
                <w:b/>
                <w:bCs/>
                <w:noProof/>
                <w:sz w:val="24"/>
                <w:szCs w:val="24"/>
              </w:rPr>
              <w:t>Phần 1: Lý thuyết cơ bản</w:t>
            </w:r>
            <w:r w:rsidRPr="004457D6">
              <w:rPr>
                <w:rFonts w:ascii="Times New Roman" w:hAnsi="Times New Roman" w:cs="Times New Roman"/>
                <w:noProof/>
                <w:webHidden/>
                <w:sz w:val="24"/>
                <w:szCs w:val="24"/>
              </w:rPr>
              <w:tab/>
            </w:r>
            <w:r w:rsidRPr="004457D6">
              <w:rPr>
                <w:rFonts w:ascii="Times New Roman" w:hAnsi="Times New Roman" w:cs="Times New Roman"/>
                <w:noProof/>
                <w:webHidden/>
                <w:sz w:val="24"/>
                <w:szCs w:val="24"/>
              </w:rPr>
              <w:fldChar w:fldCharType="begin"/>
            </w:r>
            <w:r w:rsidRPr="004457D6">
              <w:rPr>
                <w:rFonts w:ascii="Times New Roman" w:hAnsi="Times New Roman" w:cs="Times New Roman"/>
                <w:noProof/>
                <w:webHidden/>
                <w:sz w:val="24"/>
                <w:szCs w:val="24"/>
              </w:rPr>
              <w:instrText xml:space="preserve"> PAGEREF _Toc76831585 \h </w:instrText>
            </w:r>
            <w:r w:rsidRPr="004457D6">
              <w:rPr>
                <w:rFonts w:ascii="Times New Roman" w:hAnsi="Times New Roman" w:cs="Times New Roman"/>
                <w:noProof/>
                <w:webHidden/>
                <w:sz w:val="24"/>
                <w:szCs w:val="24"/>
              </w:rPr>
            </w:r>
            <w:r w:rsidRPr="004457D6">
              <w:rPr>
                <w:rFonts w:ascii="Times New Roman" w:hAnsi="Times New Roman" w:cs="Times New Roman"/>
                <w:noProof/>
                <w:webHidden/>
                <w:sz w:val="24"/>
                <w:szCs w:val="24"/>
              </w:rPr>
              <w:fldChar w:fldCharType="separate"/>
            </w:r>
            <w:r w:rsidRPr="004457D6">
              <w:rPr>
                <w:rFonts w:ascii="Times New Roman" w:hAnsi="Times New Roman" w:cs="Times New Roman"/>
                <w:noProof/>
                <w:webHidden/>
                <w:sz w:val="24"/>
                <w:szCs w:val="24"/>
              </w:rPr>
              <w:t>2</w:t>
            </w:r>
            <w:r w:rsidRPr="004457D6">
              <w:rPr>
                <w:rFonts w:ascii="Times New Roman" w:hAnsi="Times New Roman" w:cs="Times New Roman"/>
                <w:noProof/>
                <w:webHidden/>
                <w:sz w:val="24"/>
                <w:szCs w:val="24"/>
              </w:rPr>
              <w:fldChar w:fldCharType="end"/>
            </w:r>
          </w:hyperlink>
        </w:p>
        <w:p w14:paraId="47A21041" w14:textId="7D7217C0" w:rsidR="00B418E3" w:rsidRPr="004457D6" w:rsidRDefault="001650DC">
          <w:pPr>
            <w:pStyle w:val="Mucluc2"/>
            <w:tabs>
              <w:tab w:val="right" w:leader="dot" w:pos="9350"/>
            </w:tabs>
            <w:rPr>
              <w:rFonts w:ascii="Times New Roman" w:hAnsi="Times New Roman" w:cs="Times New Roman"/>
              <w:noProof/>
              <w:sz w:val="24"/>
              <w:szCs w:val="24"/>
            </w:rPr>
          </w:pPr>
          <w:hyperlink w:anchor="_Toc76831586" w:history="1">
            <w:r w:rsidR="00B418E3" w:rsidRPr="004457D6">
              <w:rPr>
                <w:rStyle w:val="Siuktni"/>
                <w:rFonts w:ascii="Times New Roman" w:hAnsi="Times New Roman" w:cs="Times New Roman"/>
                <w:b/>
                <w:bCs/>
                <w:noProof/>
                <w:sz w:val="24"/>
                <w:szCs w:val="24"/>
              </w:rPr>
              <w:t>1.1. Mạch tích phân</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86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2</w:t>
            </w:r>
            <w:r w:rsidR="00B418E3" w:rsidRPr="004457D6">
              <w:rPr>
                <w:rFonts w:ascii="Times New Roman" w:hAnsi="Times New Roman" w:cs="Times New Roman"/>
                <w:noProof/>
                <w:webHidden/>
                <w:sz w:val="24"/>
                <w:szCs w:val="24"/>
              </w:rPr>
              <w:fldChar w:fldCharType="end"/>
            </w:r>
          </w:hyperlink>
        </w:p>
        <w:p w14:paraId="2F565E2A" w14:textId="5152FEA3" w:rsidR="00B418E3" w:rsidRPr="004457D6" w:rsidRDefault="001650DC">
          <w:pPr>
            <w:pStyle w:val="Mucluc2"/>
            <w:tabs>
              <w:tab w:val="right" w:leader="dot" w:pos="9350"/>
            </w:tabs>
            <w:rPr>
              <w:rFonts w:ascii="Times New Roman" w:hAnsi="Times New Roman" w:cs="Times New Roman"/>
              <w:noProof/>
              <w:sz w:val="24"/>
              <w:szCs w:val="24"/>
            </w:rPr>
          </w:pPr>
          <w:hyperlink w:anchor="_Toc76831587" w:history="1">
            <w:r w:rsidR="00B418E3" w:rsidRPr="004457D6">
              <w:rPr>
                <w:rStyle w:val="Siuktni"/>
                <w:rFonts w:ascii="Times New Roman" w:hAnsi="Times New Roman" w:cs="Times New Roman"/>
                <w:b/>
                <w:bCs/>
                <w:noProof/>
                <w:sz w:val="24"/>
                <w:szCs w:val="24"/>
              </w:rPr>
              <w:t>1.2. Mạch so sánh sử dụng opamp</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87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5</w:t>
            </w:r>
            <w:r w:rsidR="00B418E3" w:rsidRPr="004457D6">
              <w:rPr>
                <w:rFonts w:ascii="Times New Roman" w:hAnsi="Times New Roman" w:cs="Times New Roman"/>
                <w:noProof/>
                <w:webHidden/>
                <w:sz w:val="24"/>
                <w:szCs w:val="24"/>
              </w:rPr>
              <w:fldChar w:fldCharType="end"/>
            </w:r>
          </w:hyperlink>
        </w:p>
        <w:p w14:paraId="1F672EDA" w14:textId="5ABB28C2" w:rsidR="00B418E3" w:rsidRPr="004457D6" w:rsidRDefault="001650DC">
          <w:pPr>
            <w:pStyle w:val="Mucluc2"/>
            <w:tabs>
              <w:tab w:val="right" w:leader="dot" w:pos="9350"/>
            </w:tabs>
            <w:rPr>
              <w:rFonts w:ascii="Times New Roman" w:hAnsi="Times New Roman" w:cs="Times New Roman"/>
              <w:noProof/>
              <w:sz w:val="24"/>
              <w:szCs w:val="24"/>
            </w:rPr>
          </w:pPr>
          <w:hyperlink w:anchor="_Toc76831588" w:history="1">
            <w:r w:rsidR="00B418E3" w:rsidRPr="004457D6">
              <w:rPr>
                <w:rStyle w:val="Siuktni"/>
                <w:rFonts w:ascii="Times New Roman" w:hAnsi="Times New Roman" w:cs="Times New Roman"/>
                <w:b/>
                <w:bCs/>
                <w:noProof/>
                <w:sz w:val="24"/>
                <w:szCs w:val="24"/>
              </w:rPr>
              <w:t>1.3. Mạch ADC tích phân 2 sườn xung</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88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6</w:t>
            </w:r>
            <w:r w:rsidR="00B418E3" w:rsidRPr="004457D6">
              <w:rPr>
                <w:rFonts w:ascii="Times New Roman" w:hAnsi="Times New Roman" w:cs="Times New Roman"/>
                <w:noProof/>
                <w:webHidden/>
                <w:sz w:val="24"/>
                <w:szCs w:val="24"/>
              </w:rPr>
              <w:fldChar w:fldCharType="end"/>
            </w:r>
          </w:hyperlink>
        </w:p>
        <w:p w14:paraId="547D2082" w14:textId="49728721" w:rsidR="00B418E3" w:rsidRPr="004457D6" w:rsidRDefault="001650DC">
          <w:pPr>
            <w:pStyle w:val="Mucluc1"/>
            <w:tabs>
              <w:tab w:val="right" w:leader="dot" w:pos="9350"/>
            </w:tabs>
            <w:rPr>
              <w:rFonts w:ascii="Times New Roman" w:hAnsi="Times New Roman" w:cs="Times New Roman"/>
              <w:noProof/>
              <w:sz w:val="24"/>
              <w:szCs w:val="24"/>
            </w:rPr>
          </w:pPr>
          <w:hyperlink w:anchor="_Toc76831589" w:history="1">
            <w:r w:rsidR="00B418E3" w:rsidRPr="004457D6">
              <w:rPr>
                <w:rStyle w:val="Siuktni"/>
                <w:rFonts w:ascii="Times New Roman" w:hAnsi="Times New Roman" w:cs="Times New Roman"/>
                <w:b/>
                <w:bCs/>
                <w:noProof/>
                <w:sz w:val="24"/>
                <w:szCs w:val="24"/>
              </w:rPr>
              <w:t>Phần 2: Thiết kế mạch phần cứng</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89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9</w:t>
            </w:r>
            <w:r w:rsidR="00B418E3" w:rsidRPr="004457D6">
              <w:rPr>
                <w:rFonts w:ascii="Times New Roman" w:hAnsi="Times New Roman" w:cs="Times New Roman"/>
                <w:noProof/>
                <w:webHidden/>
                <w:sz w:val="24"/>
                <w:szCs w:val="24"/>
              </w:rPr>
              <w:fldChar w:fldCharType="end"/>
            </w:r>
          </w:hyperlink>
        </w:p>
        <w:p w14:paraId="5F5507B9" w14:textId="7F68F5F2" w:rsidR="00B418E3" w:rsidRPr="004457D6" w:rsidRDefault="001650DC">
          <w:pPr>
            <w:pStyle w:val="Mucluc2"/>
            <w:tabs>
              <w:tab w:val="right" w:leader="dot" w:pos="9350"/>
            </w:tabs>
            <w:rPr>
              <w:rFonts w:ascii="Times New Roman" w:hAnsi="Times New Roman" w:cs="Times New Roman"/>
              <w:noProof/>
              <w:sz w:val="24"/>
              <w:szCs w:val="24"/>
            </w:rPr>
          </w:pPr>
          <w:hyperlink w:anchor="_Toc76831590" w:history="1">
            <w:r w:rsidR="00B418E3" w:rsidRPr="004457D6">
              <w:rPr>
                <w:rStyle w:val="Siuktni"/>
                <w:rFonts w:ascii="Times New Roman" w:hAnsi="Times New Roman" w:cs="Times New Roman"/>
                <w:b/>
                <w:bCs/>
                <w:noProof/>
                <w:sz w:val="24"/>
                <w:szCs w:val="24"/>
              </w:rPr>
              <w:t>2.1. Mạch lựa chọn đầu điện áp hay dòng điện</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0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9</w:t>
            </w:r>
            <w:r w:rsidR="00B418E3" w:rsidRPr="004457D6">
              <w:rPr>
                <w:rFonts w:ascii="Times New Roman" w:hAnsi="Times New Roman" w:cs="Times New Roman"/>
                <w:noProof/>
                <w:webHidden/>
                <w:sz w:val="24"/>
                <w:szCs w:val="24"/>
              </w:rPr>
              <w:fldChar w:fldCharType="end"/>
            </w:r>
          </w:hyperlink>
        </w:p>
        <w:p w14:paraId="5C161EA5" w14:textId="225B045E" w:rsidR="00B418E3" w:rsidRPr="004457D6" w:rsidRDefault="001650DC">
          <w:pPr>
            <w:pStyle w:val="Mucluc2"/>
            <w:tabs>
              <w:tab w:val="right" w:leader="dot" w:pos="9350"/>
            </w:tabs>
            <w:rPr>
              <w:rFonts w:ascii="Times New Roman" w:hAnsi="Times New Roman" w:cs="Times New Roman"/>
              <w:noProof/>
              <w:sz w:val="24"/>
              <w:szCs w:val="24"/>
            </w:rPr>
          </w:pPr>
          <w:hyperlink w:anchor="_Toc76831591" w:history="1">
            <w:r w:rsidR="00B418E3" w:rsidRPr="004457D6">
              <w:rPr>
                <w:rStyle w:val="Siuktni"/>
                <w:rFonts w:ascii="Times New Roman" w:hAnsi="Times New Roman" w:cs="Times New Roman"/>
                <w:b/>
                <w:bCs/>
                <w:noProof/>
                <w:sz w:val="24"/>
                <w:szCs w:val="24"/>
              </w:rPr>
              <w:t>2.2. Đầu vào tương tự</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1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9</w:t>
            </w:r>
            <w:r w:rsidR="00B418E3" w:rsidRPr="004457D6">
              <w:rPr>
                <w:rFonts w:ascii="Times New Roman" w:hAnsi="Times New Roman" w:cs="Times New Roman"/>
                <w:noProof/>
                <w:webHidden/>
                <w:sz w:val="24"/>
                <w:szCs w:val="24"/>
              </w:rPr>
              <w:fldChar w:fldCharType="end"/>
            </w:r>
          </w:hyperlink>
        </w:p>
        <w:p w14:paraId="57A282FF" w14:textId="7DFC44D9" w:rsidR="00B418E3" w:rsidRPr="004457D6" w:rsidRDefault="001650DC">
          <w:pPr>
            <w:pStyle w:val="Mucluc2"/>
            <w:tabs>
              <w:tab w:val="right" w:leader="dot" w:pos="9350"/>
            </w:tabs>
            <w:rPr>
              <w:rFonts w:ascii="Times New Roman" w:hAnsi="Times New Roman" w:cs="Times New Roman"/>
              <w:noProof/>
              <w:sz w:val="24"/>
              <w:szCs w:val="24"/>
            </w:rPr>
          </w:pPr>
          <w:hyperlink w:anchor="_Toc76831592" w:history="1">
            <w:r w:rsidR="00B418E3" w:rsidRPr="004457D6">
              <w:rPr>
                <w:rStyle w:val="Siuktni"/>
                <w:rFonts w:ascii="Times New Roman" w:hAnsi="Times New Roman" w:cs="Times New Roman"/>
                <w:b/>
                <w:bCs/>
                <w:noProof/>
                <w:sz w:val="24"/>
                <w:szCs w:val="24"/>
              </w:rPr>
              <w:t>2.3. Mạch đầu vào dòng điện</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2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0</w:t>
            </w:r>
            <w:r w:rsidR="00B418E3" w:rsidRPr="004457D6">
              <w:rPr>
                <w:rFonts w:ascii="Times New Roman" w:hAnsi="Times New Roman" w:cs="Times New Roman"/>
                <w:noProof/>
                <w:webHidden/>
                <w:sz w:val="24"/>
                <w:szCs w:val="24"/>
              </w:rPr>
              <w:fldChar w:fldCharType="end"/>
            </w:r>
          </w:hyperlink>
        </w:p>
        <w:p w14:paraId="10884F6D" w14:textId="0397F3B5" w:rsidR="00B418E3" w:rsidRPr="004457D6" w:rsidRDefault="001650DC">
          <w:pPr>
            <w:pStyle w:val="Mucluc2"/>
            <w:tabs>
              <w:tab w:val="right" w:leader="dot" w:pos="9350"/>
            </w:tabs>
            <w:rPr>
              <w:rFonts w:ascii="Times New Roman" w:hAnsi="Times New Roman" w:cs="Times New Roman"/>
              <w:noProof/>
              <w:sz w:val="24"/>
              <w:szCs w:val="24"/>
            </w:rPr>
          </w:pPr>
          <w:hyperlink w:anchor="_Toc76831593" w:history="1">
            <w:r w:rsidR="00B418E3" w:rsidRPr="004457D6">
              <w:rPr>
                <w:rStyle w:val="Siuktni"/>
                <w:rFonts w:ascii="Times New Roman" w:hAnsi="Times New Roman" w:cs="Times New Roman"/>
                <w:b/>
                <w:bCs/>
                <w:noProof/>
                <w:sz w:val="24"/>
                <w:szCs w:val="24"/>
              </w:rPr>
              <w:t>2.4. Mạch tích phân cho bộ tích phân 2 sườn xung</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3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1</w:t>
            </w:r>
            <w:r w:rsidR="00B418E3" w:rsidRPr="004457D6">
              <w:rPr>
                <w:rFonts w:ascii="Times New Roman" w:hAnsi="Times New Roman" w:cs="Times New Roman"/>
                <w:noProof/>
                <w:webHidden/>
                <w:sz w:val="24"/>
                <w:szCs w:val="24"/>
              </w:rPr>
              <w:fldChar w:fldCharType="end"/>
            </w:r>
          </w:hyperlink>
        </w:p>
        <w:p w14:paraId="585BB375" w14:textId="41AECF82" w:rsidR="00B418E3" w:rsidRPr="004457D6" w:rsidRDefault="001650DC">
          <w:pPr>
            <w:pStyle w:val="Mucluc2"/>
            <w:tabs>
              <w:tab w:val="right" w:leader="dot" w:pos="9350"/>
            </w:tabs>
            <w:rPr>
              <w:rFonts w:ascii="Times New Roman" w:hAnsi="Times New Roman" w:cs="Times New Roman"/>
              <w:noProof/>
              <w:sz w:val="24"/>
              <w:szCs w:val="24"/>
            </w:rPr>
          </w:pPr>
          <w:hyperlink w:anchor="_Toc76831594" w:history="1">
            <w:r w:rsidR="00B418E3" w:rsidRPr="004457D6">
              <w:rPr>
                <w:rStyle w:val="Siuktni"/>
                <w:rFonts w:ascii="Times New Roman" w:hAnsi="Times New Roman" w:cs="Times New Roman"/>
                <w:b/>
                <w:bCs/>
                <w:noProof/>
                <w:sz w:val="24"/>
                <w:szCs w:val="24"/>
              </w:rPr>
              <w:t>2.5. Counter</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4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3</w:t>
            </w:r>
            <w:r w:rsidR="00B418E3" w:rsidRPr="004457D6">
              <w:rPr>
                <w:rFonts w:ascii="Times New Roman" w:hAnsi="Times New Roman" w:cs="Times New Roman"/>
                <w:noProof/>
                <w:webHidden/>
                <w:sz w:val="24"/>
                <w:szCs w:val="24"/>
              </w:rPr>
              <w:fldChar w:fldCharType="end"/>
            </w:r>
          </w:hyperlink>
        </w:p>
        <w:p w14:paraId="51006572" w14:textId="645B98CE" w:rsidR="00B418E3" w:rsidRPr="004457D6" w:rsidRDefault="001650DC">
          <w:pPr>
            <w:pStyle w:val="Mucluc1"/>
            <w:tabs>
              <w:tab w:val="right" w:leader="dot" w:pos="9350"/>
            </w:tabs>
            <w:rPr>
              <w:rFonts w:ascii="Times New Roman" w:hAnsi="Times New Roman" w:cs="Times New Roman"/>
              <w:noProof/>
              <w:sz w:val="24"/>
              <w:szCs w:val="24"/>
            </w:rPr>
          </w:pPr>
          <w:hyperlink w:anchor="_Toc76831595" w:history="1">
            <w:r w:rsidR="00B418E3" w:rsidRPr="004457D6">
              <w:rPr>
                <w:rStyle w:val="Siuktni"/>
                <w:rFonts w:ascii="Times New Roman" w:hAnsi="Times New Roman" w:cs="Times New Roman"/>
                <w:b/>
                <w:bCs/>
                <w:noProof/>
                <w:sz w:val="24"/>
                <w:szCs w:val="24"/>
              </w:rPr>
              <w:t>Phần 3: Lưu đồ thuật toán và lập trình</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5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6</w:t>
            </w:r>
            <w:r w:rsidR="00B418E3" w:rsidRPr="004457D6">
              <w:rPr>
                <w:rFonts w:ascii="Times New Roman" w:hAnsi="Times New Roman" w:cs="Times New Roman"/>
                <w:noProof/>
                <w:webHidden/>
                <w:sz w:val="24"/>
                <w:szCs w:val="24"/>
              </w:rPr>
              <w:fldChar w:fldCharType="end"/>
            </w:r>
          </w:hyperlink>
        </w:p>
        <w:p w14:paraId="1740AD5E" w14:textId="606CBCED" w:rsidR="00B418E3" w:rsidRPr="004457D6" w:rsidRDefault="001650DC">
          <w:pPr>
            <w:pStyle w:val="Mucluc2"/>
            <w:tabs>
              <w:tab w:val="right" w:leader="dot" w:pos="9350"/>
            </w:tabs>
            <w:rPr>
              <w:rFonts w:ascii="Times New Roman" w:hAnsi="Times New Roman" w:cs="Times New Roman"/>
              <w:noProof/>
              <w:sz w:val="24"/>
              <w:szCs w:val="24"/>
            </w:rPr>
          </w:pPr>
          <w:hyperlink w:anchor="_Toc76831596" w:history="1">
            <w:r w:rsidR="00B418E3" w:rsidRPr="004457D6">
              <w:rPr>
                <w:rStyle w:val="Siuktni"/>
                <w:rFonts w:ascii="Times New Roman" w:hAnsi="Times New Roman" w:cs="Times New Roman"/>
                <w:b/>
                <w:bCs/>
                <w:noProof/>
                <w:sz w:val="24"/>
                <w:szCs w:val="24"/>
              </w:rPr>
              <w:t>3.1. Lưu đồ thuật toán</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6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6</w:t>
            </w:r>
            <w:r w:rsidR="00B418E3" w:rsidRPr="004457D6">
              <w:rPr>
                <w:rFonts w:ascii="Times New Roman" w:hAnsi="Times New Roman" w:cs="Times New Roman"/>
                <w:noProof/>
                <w:webHidden/>
                <w:sz w:val="24"/>
                <w:szCs w:val="24"/>
              </w:rPr>
              <w:fldChar w:fldCharType="end"/>
            </w:r>
          </w:hyperlink>
        </w:p>
        <w:p w14:paraId="2747B8A8" w14:textId="4164C105" w:rsidR="00B418E3" w:rsidRPr="004457D6" w:rsidRDefault="001650DC">
          <w:pPr>
            <w:pStyle w:val="Mucluc2"/>
            <w:tabs>
              <w:tab w:val="right" w:leader="dot" w:pos="9350"/>
            </w:tabs>
            <w:rPr>
              <w:rFonts w:ascii="Times New Roman" w:hAnsi="Times New Roman" w:cs="Times New Roman"/>
              <w:noProof/>
              <w:sz w:val="24"/>
              <w:szCs w:val="24"/>
            </w:rPr>
          </w:pPr>
          <w:hyperlink w:anchor="_Toc76831597" w:history="1">
            <w:r w:rsidR="00B418E3" w:rsidRPr="004457D6">
              <w:rPr>
                <w:rStyle w:val="Siuktni"/>
                <w:rFonts w:ascii="Times New Roman" w:hAnsi="Times New Roman" w:cs="Times New Roman"/>
                <w:b/>
                <w:bCs/>
                <w:noProof/>
                <w:sz w:val="24"/>
                <w:szCs w:val="24"/>
              </w:rPr>
              <w:t>3.2. Lập trình</w:t>
            </w:r>
            <w:r w:rsidR="00B418E3" w:rsidRPr="004457D6">
              <w:rPr>
                <w:rFonts w:ascii="Times New Roman" w:hAnsi="Times New Roman" w:cs="Times New Roman"/>
                <w:noProof/>
                <w:webHidden/>
                <w:sz w:val="24"/>
                <w:szCs w:val="24"/>
              </w:rPr>
              <w:tab/>
            </w:r>
            <w:r w:rsidR="00B418E3" w:rsidRPr="004457D6">
              <w:rPr>
                <w:rFonts w:ascii="Times New Roman" w:hAnsi="Times New Roman" w:cs="Times New Roman"/>
                <w:noProof/>
                <w:webHidden/>
                <w:sz w:val="24"/>
                <w:szCs w:val="24"/>
              </w:rPr>
              <w:fldChar w:fldCharType="begin"/>
            </w:r>
            <w:r w:rsidR="00B418E3" w:rsidRPr="004457D6">
              <w:rPr>
                <w:rFonts w:ascii="Times New Roman" w:hAnsi="Times New Roman" w:cs="Times New Roman"/>
                <w:noProof/>
                <w:webHidden/>
                <w:sz w:val="24"/>
                <w:szCs w:val="24"/>
              </w:rPr>
              <w:instrText xml:space="preserve"> PAGEREF _Toc76831597 \h </w:instrText>
            </w:r>
            <w:r w:rsidR="00B418E3" w:rsidRPr="004457D6">
              <w:rPr>
                <w:rFonts w:ascii="Times New Roman" w:hAnsi="Times New Roman" w:cs="Times New Roman"/>
                <w:noProof/>
                <w:webHidden/>
                <w:sz w:val="24"/>
                <w:szCs w:val="24"/>
              </w:rPr>
            </w:r>
            <w:r w:rsidR="00B418E3" w:rsidRPr="004457D6">
              <w:rPr>
                <w:rFonts w:ascii="Times New Roman" w:hAnsi="Times New Roman" w:cs="Times New Roman"/>
                <w:noProof/>
                <w:webHidden/>
                <w:sz w:val="24"/>
                <w:szCs w:val="24"/>
              </w:rPr>
              <w:fldChar w:fldCharType="separate"/>
            </w:r>
            <w:r w:rsidR="00B418E3" w:rsidRPr="004457D6">
              <w:rPr>
                <w:rFonts w:ascii="Times New Roman" w:hAnsi="Times New Roman" w:cs="Times New Roman"/>
                <w:noProof/>
                <w:webHidden/>
                <w:sz w:val="24"/>
                <w:szCs w:val="24"/>
              </w:rPr>
              <w:t>17</w:t>
            </w:r>
            <w:r w:rsidR="00B418E3" w:rsidRPr="004457D6">
              <w:rPr>
                <w:rFonts w:ascii="Times New Roman" w:hAnsi="Times New Roman" w:cs="Times New Roman"/>
                <w:noProof/>
                <w:webHidden/>
                <w:sz w:val="24"/>
                <w:szCs w:val="24"/>
              </w:rPr>
              <w:fldChar w:fldCharType="end"/>
            </w:r>
          </w:hyperlink>
        </w:p>
        <w:p w14:paraId="672CF690" w14:textId="514DA1F9" w:rsidR="00B418E3" w:rsidRDefault="00B418E3">
          <w:r w:rsidRPr="004457D6">
            <w:rPr>
              <w:rFonts w:ascii="Times New Roman" w:hAnsi="Times New Roman" w:cs="Times New Roman"/>
              <w:b/>
              <w:bCs/>
              <w:sz w:val="24"/>
              <w:szCs w:val="24"/>
              <w:lang w:val="vi-VN"/>
            </w:rPr>
            <w:fldChar w:fldCharType="end"/>
          </w:r>
        </w:p>
      </w:sdtContent>
    </w:sdt>
    <w:p w14:paraId="2EA97808" w14:textId="0A858DF5" w:rsidR="00B418E3" w:rsidRDefault="00B418E3">
      <w:pPr>
        <w:rPr>
          <w:rFonts w:ascii="Times New Roman" w:hAnsi="Times New Roman" w:cs="Times New Roman"/>
          <w:b/>
          <w:bCs/>
          <w:sz w:val="24"/>
          <w:szCs w:val="24"/>
        </w:rPr>
      </w:pPr>
    </w:p>
    <w:p w14:paraId="7575F530" w14:textId="77777777" w:rsidR="004C1039" w:rsidRDefault="004C1039">
      <w:pPr>
        <w:rPr>
          <w:rFonts w:ascii="Times New Roman" w:hAnsi="Times New Roman" w:cs="Times New Roman"/>
          <w:b/>
          <w:bCs/>
          <w:sz w:val="24"/>
          <w:szCs w:val="24"/>
        </w:rPr>
      </w:pPr>
    </w:p>
    <w:p w14:paraId="1953BDAB" w14:textId="77777777" w:rsidR="00B418E3" w:rsidRDefault="00B418E3">
      <w:pPr>
        <w:rPr>
          <w:rFonts w:ascii="Times New Roman" w:eastAsiaTheme="majorEastAsia" w:hAnsi="Times New Roman" w:cs="Times New Roman"/>
          <w:b/>
          <w:bCs/>
          <w:sz w:val="32"/>
          <w:szCs w:val="32"/>
        </w:rPr>
      </w:pPr>
      <w:bookmarkStart w:id="0" w:name="_Toc76831585"/>
      <w:r>
        <w:rPr>
          <w:rFonts w:ascii="Times New Roman" w:hAnsi="Times New Roman" w:cs="Times New Roman"/>
          <w:b/>
          <w:bCs/>
        </w:rPr>
        <w:br w:type="page"/>
      </w:r>
    </w:p>
    <w:p w14:paraId="59159C66" w14:textId="156686F2" w:rsidR="00321968" w:rsidRPr="00237C11" w:rsidRDefault="00237C11" w:rsidP="00237C11">
      <w:pPr>
        <w:pStyle w:val="u1"/>
        <w:spacing w:after="240"/>
        <w:rPr>
          <w:rFonts w:ascii="Times New Roman" w:hAnsi="Times New Roman" w:cs="Times New Roman"/>
          <w:b/>
          <w:bCs/>
          <w:color w:val="auto"/>
        </w:rPr>
      </w:pPr>
      <w:r w:rsidRPr="00237C11">
        <w:rPr>
          <w:rFonts w:ascii="Times New Roman" w:hAnsi="Times New Roman" w:cs="Times New Roman"/>
          <w:b/>
          <w:bCs/>
          <w:color w:val="auto"/>
        </w:rPr>
        <w:lastRenderedPageBreak/>
        <w:t xml:space="preserve">Phần 1: </w:t>
      </w:r>
      <w:r w:rsidR="008779BD" w:rsidRPr="00237C11">
        <w:rPr>
          <w:rFonts w:ascii="Times New Roman" w:hAnsi="Times New Roman" w:cs="Times New Roman"/>
          <w:b/>
          <w:bCs/>
          <w:color w:val="auto"/>
        </w:rPr>
        <w:t>Lý thuyết cơ bản</w:t>
      </w:r>
      <w:bookmarkEnd w:id="0"/>
    </w:p>
    <w:p w14:paraId="6009796D" w14:textId="1E6EBCF8" w:rsidR="008779BD" w:rsidRPr="00237C11" w:rsidRDefault="00237C11" w:rsidP="00237C11">
      <w:pPr>
        <w:pStyle w:val="u2"/>
        <w:spacing w:before="120" w:after="120"/>
        <w:rPr>
          <w:rFonts w:ascii="Times New Roman" w:hAnsi="Times New Roman" w:cs="Times New Roman"/>
          <w:b/>
          <w:bCs/>
          <w:color w:val="auto"/>
          <w:sz w:val="24"/>
          <w:szCs w:val="24"/>
        </w:rPr>
      </w:pPr>
      <w:bookmarkStart w:id="1" w:name="_Toc76831586"/>
      <w:r w:rsidRPr="00237C11">
        <w:rPr>
          <w:rFonts w:ascii="Times New Roman" w:hAnsi="Times New Roman" w:cs="Times New Roman"/>
          <w:b/>
          <w:bCs/>
          <w:color w:val="auto"/>
          <w:sz w:val="24"/>
          <w:szCs w:val="24"/>
        </w:rPr>
        <w:t>1.</w:t>
      </w:r>
      <w:r w:rsidR="007D52FF">
        <w:rPr>
          <w:rFonts w:ascii="Times New Roman" w:hAnsi="Times New Roman" w:cs="Times New Roman"/>
          <w:b/>
          <w:bCs/>
          <w:color w:val="auto"/>
          <w:sz w:val="24"/>
          <w:szCs w:val="24"/>
        </w:rPr>
        <w:t>1.</w:t>
      </w:r>
      <w:r w:rsidRPr="00237C11">
        <w:rPr>
          <w:rFonts w:ascii="Times New Roman" w:hAnsi="Times New Roman" w:cs="Times New Roman"/>
          <w:b/>
          <w:bCs/>
          <w:color w:val="auto"/>
          <w:sz w:val="24"/>
          <w:szCs w:val="24"/>
        </w:rPr>
        <w:t xml:space="preserve"> </w:t>
      </w:r>
      <w:r w:rsidR="008779BD" w:rsidRPr="00237C11">
        <w:rPr>
          <w:rFonts w:ascii="Times New Roman" w:hAnsi="Times New Roman" w:cs="Times New Roman"/>
          <w:b/>
          <w:bCs/>
          <w:color w:val="auto"/>
          <w:sz w:val="24"/>
          <w:szCs w:val="24"/>
        </w:rPr>
        <w:t>Mạch tích phân</w:t>
      </w:r>
      <w:bookmarkEnd w:id="1"/>
    </w:p>
    <w:p w14:paraId="3CDDBE0A" w14:textId="0CC30BD9" w:rsidR="008779BD" w:rsidRPr="00793282" w:rsidRDefault="008779BD" w:rsidP="006B5A9D">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Bộ khuếch đại hoạt động có thể được sử dụng như một phần của bộ khuếch đại phản hồi </w:t>
      </w:r>
      <w:r w:rsidR="00321968" w:rsidRPr="00793282">
        <w:rPr>
          <w:rFonts w:ascii="Times New Roman" w:hAnsi="Times New Roman" w:cs="Times New Roman"/>
          <w:sz w:val="24"/>
          <w:szCs w:val="24"/>
        </w:rPr>
        <w:t xml:space="preserve">dương </w:t>
      </w:r>
      <w:r w:rsidRPr="00793282">
        <w:rPr>
          <w:rFonts w:ascii="Times New Roman" w:hAnsi="Times New Roman" w:cs="Times New Roman"/>
          <w:sz w:val="24"/>
          <w:szCs w:val="24"/>
        </w:rPr>
        <w:t xml:space="preserve">hoặc </w:t>
      </w:r>
      <w:r w:rsidR="00321968" w:rsidRPr="00793282">
        <w:rPr>
          <w:rFonts w:ascii="Times New Roman" w:hAnsi="Times New Roman" w:cs="Times New Roman"/>
          <w:sz w:val="24"/>
          <w:szCs w:val="24"/>
        </w:rPr>
        <w:t>ẩm</w:t>
      </w:r>
      <w:r w:rsidRPr="00793282">
        <w:rPr>
          <w:rFonts w:ascii="Times New Roman" w:hAnsi="Times New Roman" w:cs="Times New Roman"/>
          <w:sz w:val="24"/>
          <w:szCs w:val="24"/>
        </w:rPr>
        <w:t xml:space="preserve"> hoặc như một mạch cộng hoặc loại trừ chỉ sử dụng điện trở thuần ở cả đầu vào và vòng phản hồi.</w:t>
      </w:r>
    </w:p>
    <w:p w14:paraId="50C643D2" w14:textId="6A5500A7" w:rsidR="008779BD" w:rsidRPr="00793282" w:rsidRDefault="008779BD" w:rsidP="006B5A9D">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hưng điều gì sẽ xảy ra nếu chúng ta thay đổi phần tử phản hồi hoàn toàn bằng điện trở (R</w:t>
      </w:r>
      <w:r w:rsidR="00321968" w:rsidRPr="00793282">
        <w:rPr>
          <w:rFonts w:ascii="Times New Roman" w:hAnsi="Times New Roman" w:cs="Times New Roman"/>
          <w:sz w:val="24"/>
          <w:szCs w:val="24"/>
          <w:vertAlign w:val="subscript"/>
        </w:rPr>
        <w:t>f</w:t>
      </w:r>
      <w:r w:rsidRPr="00793282">
        <w:rPr>
          <w:rFonts w:ascii="Times New Roman" w:hAnsi="Times New Roman" w:cs="Times New Roman"/>
          <w:sz w:val="24"/>
          <w:szCs w:val="24"/>
        </w:rPr>
        <w:t>) của bộ khuếch đại đảo ngược với phần tử phức phụ thuộc tần số có điện trở (X), chẳng hạn như Tụ điện, C. Ảnh hưởng đến op- Chức năng truyền độ lợi điện áp amps qua dải tần số của nó là kết quả của trở kháng phức tạp này.</w:t>
      </w:r>
    </w:p>
    <w:p w14:paraId="75D0E140" w14:textId="626E8D74" w:rsidR="008779BD" w:rsidRPr="00793282" w:rsidRDefault="008779BD" w:rsidP="006B5A9D">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Bằng cách thay thế điện trở phản hồi này bằng một tụ điện, giờ đây chúng ta có Mạng RC được kết nối qua đường phản hồi của bộ khuếch đại hoạt động tạo ra một loại mạch khuếch đại hoạt động khác thường được gọi là mạch Tích hợp Op-amp như hình dưới đây.</w:t>
      </w:r>
    </w:p>
    <w:p w14:paraId="4635732E" w14:textId="2FD24061" w:rsidR="00321968" w:rsidRDefault="00321968" w:rsidP="00237C11">
      <w:pPr>
        <w:spacing w:before="240" w:after="240"/>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547766EA" wp14:editId="03B3F03C">
            <wp:extent cx="5353050" cy="27051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53050" cy="2705100"/>
                    </a:xfrm>
                    <a:prstGeom prst="rect">
                      <a:avLst/>
                    </a:prstGeom>
                  </pic:spPr>
                </pic:pic>
              </a:graphicData>
            </a:graphic>
          </wp:inline>
        </w:drawing>
      </w:r>
    </w:p>
    <w:p w14:paraId="2FFC87CE" w14:textId="3D22EC6F" w:rsidR="00D37DC8" w:rsidRPr="007D52FF" w:rsidRDefault="007D52FF" w:rsidP="007D52FF">
      <w:pPr>
        <w:pStyle w:val="Chuthich"/>
        <w:jc w:val="center"/>
        <w:rPr>
          <w:rFonts w:ascii="Times New Roman" w:hAnsi="Times New Roman" w:cs="Times New Roman"/>
          <w:sz w:val="22"/>
          <w:szCs w:val="22"/>
        </w:rPr>
      </w:pPr>
      <w:r w:rsidRPr="007D52FF">
        <w:rPr>
          <w:rFonts w:ascii="Times New Roman" w:hAnsi="Times New Roman" w:cs="Times New Roman"/>
          <w:sz w:val="22"/>
          <w:szCs w:val="22"/>
        </w:rPr>
        <w:t xml:space="preserve">Hình 1: </w:t>
      </w:r>
      <w:r w:rsidR="003951B8">
        <w:rPr>
          <w:rFonts w:ascii="Times New Roman" w:hAnsi="Times New Roman" w:cs="Times New Roman"/>
          <w:sz w:val="22"/>
          <w:szCs w:val="22"/>
        </w:rPr>
        <w:t>Nguyên lý mạch tích phân sử dụng OPAMP</w:t>
      </w:r>
    </w:p>
    <w:p w14:paraId="6FA4AA2D" w14:textId="3BB88946" w:rsidR="00321968" w:rsidRPr="00793282" w:rsidRDefault="00321968" w:rsidP="00237C11">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Mạch Tích Phân Opam</w:t>
      </w:r>
      <w:r w:rsidR="00237C11">
        <w:rPr>
          <w:rFonts w:ascii="Times New Roman" w:hAnsi="Times New Roman" w:cs="Times New Roman"/>
          <w:sz w:val="24"/>
          <w:szCs w:val="24"/>
        </w:rPr>
        <w:t>p</w:t>
      </w:r>
      <w:r w:rsidRPr="00793282">
        <w:rPr>
          <w:rFonts w:ascii="Times New Roman" w:hAnsi="Times New Roman" w:cs="Times New Roman"/>
          <w:sz w:val="24"/>
          <w:szCs w:val="24"/>
        </w:rPr>
        <w:t xml:space="preserve"> là một mạch khuếch đại hoạt động thực hiện Tích </w:t>
      </w:r>
      <w:r w:rsidR="00237C11" w:rsidRPr="00793282">
        <w:rPr>
          <w:rFonts w:ascii="Times New Roman" w:hAnsi="Times New Roman" w:cs="Times New Roman"/>
          <w:sz w:val="24"/>
          <w:szCs w:val="24"/>
        </w:rPr>
        <w:t>phân,</w:t>
      </w:r>
      <w:r w:rsidRPr="00793282">
        <w:rPr>
          <w:rFonts w:ascii="Times New Roman" w:hAnsi="Times New Roman" w:cs="Times New Roman"/>
          <w:sz w:val="24"/>
          <w:szCs w:val="24"/>
        </w:rPr>
        <w:t xml:space="preserve"> tức là chúng ta có thể khiến đầu ra phản ứng với những thay đổi của điện áp đầu vào theo thời gian khi bộ tích hợp op-amp tạo ra điện áp đầu ra tỷ lệ với tích phân của điện áp đầu vào.</w:t>
      </w:r>
    </w:p>
    <w:p w14:paraId="7A2092D3" w14:textId="501C6C55" w:rsidR="00321968" w:rsidRPr="00793282" w:rsidRDefault="00321968" w:rsidP="00237C11">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ói cách khác, độ lớn của tín hiệu đầu ra được xác định bởi khoảng thời gian điện áp ở đầu vào của nó khi dòng điện qua vòng phản hồi tích điện hoặc phóng điện qua tụ điện khi phản hồi âm yêu cầu xảy ra qua tụ điện.</w:t>
      </w:r>
    </w:p>
    <w:p w14:paraId="3E70777C" w14:textId="77777777" w:rsidR="00321968" w:rsidRPr="00237C11" w:rsidRDefault="00321968" w:rsidP="00237C11">
      <w:pPr>
        <w:spacing w:before="120" w:after="120"/>
        <w:ind w:firstLine="567"/>
        <w:jc w:val="both"/>
        <w:rPr>
          <w:rFonts w:ascii="Times New Roman" w:hAnsi="Times New Roman" w:cs="Times New Roman"/>
          <w:sz w:val="24"/>
          <w:szCs w:val="24"/>
        </w:rPr>
      </w:pPr>
      <w:r w:rsidRPr="00237C11">
        <w:rPr>
          <w:rFonts w:ascii="Times New Roman" w:hAnsi="Times New Roman" w:cs="Times New Roman"/>
          <w:sz w:val="24"/>
          <w:szCs w:val="24"/>
        </w:rPr>
        <w:t>Khi tụ điện phản hồi </w:t>
      </w:r>
      <w:r w:rsidRPr="00237C11">
        <w:t>C</w:t>
      </w:r>
      <w:r w:rsidRPr="00237C11">
        <w:rPr>
          <w:rFonts w:ascii="Times New Roman" w:hAnsi="Times New Roman" w:cs="Times New Roman"/>
          <w:sz w:val="24"/>
          <w:szCs w:val="24"/>
        </w:rPr>
        <w:t> bắt đầu tích điện do ảnh hưởng của điện áp đầu vào, trở kháng </w:t>
      </w:r>
      <w:r w:rsidRPr="00237C11">
        <w:t>Xc</w:t>
      </w:r>
      <w:r w:rsidRPr="00237C11">
        <w:rPr>
          <w:rFonts w:ascii="Times New Roman" w:hAnsi="Times New Roman" w:cs="Times New Roman"/>
          <w:sz w:val="24"/>
          <w:szCs w:val="24"/>
        </w:rPr>
        <w:t> của nó tăng chậm tương ứng với tốc độ tích điện của nó. Tụ điện tích điện với tốc độ được xác định bởi hằng số thời gian RC, ( </w:t>
      </w:r>
      <w:r w:rsidRPr="00237C11">
        <w:t>τ</w:t>
      </w:r>
      <w:r w:rsidRPr="00237C11">
        <w:rPr>
          <w:rFonts w:ascii="Times New Roman" w:hAnsi="Times New Roman" w:cs="Times New Roman"/>
          <w:sz w:val="24"/>
          <w:szCs w:val="24"/>
        </w:rPr>
        <w:t> ) của mạng RC nối tiếp. Phản hồi âm buộc op-amp tạo ra điện áp đầu ra duy trì mặt đất ảo ở đầu vào đảo của op-amp.</w:t>
      </w:r>
    </w:p>
    <w:p w14:paraId="7BA497D3" w14:textId="3181F10D" w:rsidR="00321968" w:rsidRPr="00237C11" w:rsidRDefault="00321968" w:rsidP="00237C11">
      <w:pPr>
        <w:spacing w:before="120" w:after="120"/>
        <w:ind w:firstLine="567"/>
        <w:jc w:val="both"/>
        <w:rPr>
          <w:rFonts w:ascii="Times New Roman" w:hAnsi="Times New Roman" w:cs="Times New Roman"/>
          <w:sz w:val="24"/>
          <w:szCs w:val="24"/>
        </w:rPr>
      </w:pPr>
      <w:r w:rsidRPr="00237C11">
        <w:rPr>
          <w:rFonts w:ascii="Times New Roman" w:hAnsi="Times New Roman" w:cs="Times New Roman"/>
          <w:sz w:val="24"/>
          <w:szCs w:val="24"/>
        </w:rPr>
        <w:lastRenderedPageBreak/>
        <w:t xml:space="preserve">Vì tụ điện được kết nối giữa đầu vào đảo của op-amp (ở điện áp mặt đất </w:t>
      </w:r>
      <w:r w:rsidR="00237C11" w:rsidRPr="00237C11">
        <w:rPr>
          <w:rFonts w:ascii="Times New Roman" w:hAnsi="Times New Roman" w:cs="Times New Roman"/>
          <w:sz w:val="24"/>
          <w:szCs w:val="24"/>
        </w:rPr>
        <w:t>ảo)</w:t>
      </w:r>
      <w:r w:rsidRPr="00237C11">
        <w:rPr>
          <w:rFonts w:ascii="Times New Roman" w:hAnsi="Times New Roman" w:cs="Times New Roman"/>
          <w:sz w:val="24"/>
          <w:szCs w:val="24"/>
        </w:rPr>
        <w:t xml:space="preserve"> và đầu ra của op-amp (bây giờ là âm), điện áp lý thuyết, </w:t>
      </w:r>
      <w:r w:rsidRPr="00237C11">
        <w:t>Vc</w:t>
      </w:r>
      <w:r w:rsidRPr="00237C11">
        <w:rPr>
          <w:rFonts w:ascii="Times New Roman" w:hAnsi="Times New Roman" w:cs="Times New Roman"/>
          <w:sz w:val="24"/>
          <w:szCs w:val="24"/>
        </w:rPr>
        <w:t> ở trên tụ điện từ từ tăng lên làm cho dòng sạc giảm khi trở kháng của tụ điện tăng lên. Điều này dẫn đến tỷ lệ </w:t>
      </w:r>
      <w:r w:rsidRPr="00237C11">
        <w:t>Xc / Rin</w:t>
      </w:r>
      <w:r w:rsidRPr="00237C11">
        <w:rPr>
          <w:rFonts w:ascii="Times New Roman" w:hAnsi="Times New Roman" w:cs="Times New Roman"/>
          <w:sz w:val="24"/>
          <w:szCs w:val="24"/>
        </w:rPr>
        <w:t> tăng lên tạo ra điện áp đầu ra đoạn đường nối tăng tuyến tính và tiếp tục tăng cho đến khi tụ điện được sạc đầy.</w:t>
      </w:r>
    </w:p>
    <w:p w14:paraId="74617A4D" w14:textId="676E14E8" w:rsidR="00321968" w:rsidRPr="00237C11" w:rsidRDefault="00321968" w:rsidP="00237C11">
      <w:pPr>
        <w:spacing w:before="120" w:after="120"/>
        <w:ind w:firstLine="567"/>
        <w:jc w:val="both"/>
        <w:rPr>
          <w:rFonts w:ascii="Times New Roman" w:hAnsi="Times New Roman" w:cs="Times New Roman"/>
          <w:sz w:val="24"/>
          <w:szCs w:val="24"/>
        </w:rPr>
      </w:pPr>
      <w:r w:rsidRPr="00237C11">
        <w:rPr>
          <w:rFonts w:ascii="Times New Roman" w:hAnsi="Times New Roman" w:cs="Times New Roman"/>
          <w:sz w:val="24"/>
          <w:szCs w:val="24"/>
        </w:rPr>
        <w:t xml:space="preserve">Tại thời điểm này, tụ điện hoạt động như một mạch hở, chặn bất kỳ dòng điện một chiều </w:t>
      </w:r>
      <w:r w:rsidR="006B5A9D" w:rsidRPr="00237C11">
        <w:rPr>
          <w:rFonts w:ascii="Times New Roman" w:hAnsi="Times New Roman" w:cs="Times New Roman"/>
          <w:sz w:val="24"/>
          <w:szCs w:val="24"/>
        </w:rPr>
        <w:t>nào.</w:t>
      </w:r>
      <w:r w:rsidRPr="00237C11">
        <w:rPr>
          <w:rFonts w:ascii="Times New Roman" w:hAnsi="Times New Roman" w:cs="Times New Roman"/>
          <w:sz w:val="24"/>
          <w:szCs w:val="24"/>
        </w:rPr>
        <w:t xml:space="preserve"> Tỷ lệ của tụ điện phản hồi với điện trở đầu vào ( </w:t>
      </w:r>
      <w:r w:rsidRPr="00237C11">
        <w:t>X C / R IN</w:t>
      </w:r>
      <w:r w:rsidRPr="00237C11">
        <w:rPr>
          <w:rFonts w:ascii="Times New Roman" w:hAnsi="Times New Roman" w:cs="Times New Roman"/>
          <w:sz w:val="24"/>
          <w:szCs w:val="24"/>
        </w:rPr>
        <w:t> ) hiện là vô hạn dẫn đến độ lợi vô hạn. Kết quả của độ lợi cao này (tương tự như độ lợi vòng hở op-amps), là đầu ra của bộ khuếch đại đi vào trạng thái bão hòa như hình dưới đây. (Sự bão hòa xảy ra khi điện áp đầu ra của bộ khuếch đại thay đổi đến điện áp cung cấp hoặc đường điện áp khác với ít hoặc không có điều khiển ở giữa).</w:t>
      </w:r>
    </w:p>
    <w:p w14:paraId="6D74E1B3" w14:textId="77777777" w:rsidR="00321968" w:rsidRPr="00793282" w:rsidRDefault="00321968" w:rsidP="008779BD">
      <w:pPr>
        <w:rPr>
          <w:rFonts w:ascii="Times New Roman" w:hAnsi="Times New Roman" w:cs="Times New Roman"/>
          <w:sz w:val="24"/>
          <w:szCs w:val="24"/>
        </w:rPr>
      </w:pPr>
    </w:p>
    <w:p w14:paraId="61DAD5EC" w14:textId="659A4E8A" w:rsidR="00321968" w:rsidRPr="00793282" w:rsidRDefault="00321968" w:rsidP="00237C11">
      <w:pPr>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13C50EEE" wp14:editId="7304BFF2">
            <wp:extent cx="3587750" cy="584200"/>
            <wp:effectExtent l="0" t="0" r="0" b="6350"/>
            <wp:docPr id="4" name="Hình ảnh 4" descr="op-amp integrator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amp integrator equa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7750" cy="584200"/>
                    </a:xfrm>
                    <a:prstGeom prst="rect">
                      <a:avLst/>
                    </a:prstGeom>
                    <a:noFill/>
                    <a:ln>
                      <a:noFill/>
                    </a:ln>
                  </pic:spPr>
                </pic:pic>
              </a:graphicData>
            </a:graphic>
          </wp:inline>
        </w:drawing>
      </w:r>
    </w:p>
    <w:p w14:paraId="6BC40130" w14:textId="23EF95D8" w:rsidR="00321968" w:rsidRPr="00793282" w:rsidRDefault="00321968" w:rsidP="00237C11">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ốc độ tăng điện áp đầu ra (tốc độ thay đổi) được xác định bởi giá trị của điện trở và tụ điện</w:t>
      </w:r>
      <w:r w:rsidR="006B5A9D" w:rsidRPr="00793282">
        <w:rPr>
          <w:rFonts w:ascii="Times New Roman" w:hAnsi="Times New Roman" w:cs="Times New Roman"/>
          <w:sz w:val="24"/>
          <w:szCs w:val="24"/>
        </w:rPr>
        <w:t>,</w:t>
      </w:r>
      <w:r w:rsidR="006B5A9D">
        <w:rPr>
          <w:rFonts w:ascii="Times New Roman" w:hAnsi="Times New Roman" w:cs="Times New Roman"/>
          <w:sz w:val="24"/>
          <w:szCs w:val="24"/>
        </w:rPr>
        <w:t xml:space="preserve"> ”</w:t>
      </w:r>
      <w:r w:rsidRPr="00793282">
        <w:rPr>
          <w:rFonts w:ascii="Times New Roman" w:hAnsi="Times New Roman" w:cs="Times New Roman"/>
          <w:sz w:val="24"/>
          <w:szCs w:val="24"/>
        </w:rPr>
        <w:t xml:space="preserve">hằng số thời gian </w:t>
      </w:r>
      <w:r w:rsidRPr="00237C11">
        <w:rPr>
          <w:rFonts w:ascii="Times New Roman" w:hAnsi="Times New Roman" w:cs="Times New Roman"/>
          <w:sz w:val="24"/>
          <w:szCs w:val="24"/>
        </w:rPr>
        <w:t>RC</w:t>
      </w:r>
      <w:r w:rsidRPr="00793282">
        <w:rPr>
          <w:rFonts w:ascii="Times New Roman" w:hAnsi="Times New Roman" w:cs="Times New Roman"/>
          <w:sz w:val="24"/>
          <w:szCs w:val="24"/>
        </w:rPr>
        <w:t xml:space="preserve"> “. Bằng cách thay đổi giá trị hằng số thời gian RC này, hoặc bằng cách thay đổi giá trị của Tụ điện, C hoặc Điện trở, </w:t>
      </w:r>
      <w:r w:rsidR="006B5A9D" w:rsidRPr="00793282">
        <w:rPr>
          <w:rFonts w:ascii="Times New Roman" w:hAnsi="Times New Roman" w:cs="Times New Roman"/>
          <w:sz w:val="24"/>
          <w:szCs w:val="24"/>
        </w:rPr>
        <w:t>R,</w:t>
      </w:r>
      <w:r w:rsidRPr="00793282">
        <w:rPr>
          <w:rFonts w:ascii="Times New Roman" w:hAnsi="Times New Roman" w:cs="Times New Roman"/>
          <w:sz w:val="24"/>
          <w:szCs w:val="24"/>
        </w:rPr>
        <w:t xml:space="preserve"> thời gian mà điện áp đầu ra đạt đến mức bão hòa cũng có thể được thay đổi.</w:t>
      </w:r>
    </w:p>
    <w:p w14:paraId="0F8520AE" w14:textId="16E67BF4" w:rsidR="009C383F" w:rsidRPr="00237C11" w:rsidRDefault="009C383F" w:rsidP="00237C11">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Với các op-amp có </w:t>
      </w:r>
      <w:r w:rsidR="00A61633" w:rsidRPr="00793282">
        <w:rPr>
          <w:rFonts w:ascii="Times New Roman" w:hAnsi="Times New Roman" w:cs="Times New Roman"/>
          <w:sz w:val="24"/>
          <w:szCs w:val="24"/>
        </w:rPr>
        <w:t>điện thế</w:t>
      </w:r>
      <w:r w:rsidRPr="00793282">
        <w:rPr>
          <w:rFonts w:ascii="Times New Roman" w:hAnsi="Times New Roman" w:cs="Times New Roman"/>
          <w:sz w:val="24"/>
          <w:szCs w:val="24"/>
        </w:rPr>
        <w:t xml:space="preserve"> offset lớn ở ngõ ra. V</w:t>
      </w:r>
      <w:r w:rsidR="00A61633" w:rsidRPr="00237C11">
        <w:rPr>
          <w:rFonts w:ascii="Times New Roman" w:hAnsi="Times New Roman" w:cs="Times New Roman"/>
          <w:sz w:val="24"/>
          <w:szCs w:val="24"/>
        </w:rPr>
        <w:t>o</w:t>
      </w:r>
      <w:r w:rsidR="00A61633" w:rsidRPr="00793282">
        <w:rPr>
          <w:rFonts w:ascii="Times New Roman" w:hAnsi="Times New Roman" w:cs="Times New Roman"/>
          <w:sz w:val="24"/>
          <w:szCs w:val="24"/>
        </w:rPr>
        <w:t xml:space="preserve"> sẽ chịu một sai số đáng kể. Để khắc phục tình trạng này, một điện trở R</w:t>
      </w:r>
      <w:r w:rsidR="00A61633" w:rsidRPr="00237C11">
        <w:rPr>
          <w:rFonts w:ascii="Times New Roman" w:hAnsi="Times New Roman" w:cs="Times New Roman"/>
          <w:sz w:val="24"/>
          <w:szCs w:val="24"/>
        </w:rPr>
        <w:t>f</w:t>
      </w:r>
      <w:r w:rsidR="00A61633" w:rsidRPr="00793282">
        <w:rPr>
          <w:rFonts w:ascii="Times New Roman" w:hAnsi="Times New Roman" w:cs="Times New Roman"/>
          <w:sz w:val="24"/>
          <w:szCs w:val="24"/>
        </w:rPr>
        <w:t xml:space="preserve"> được mắc song song với C để tạo hồi tiếp âm cho tần số thấp. Như vậy khi mạch có R</w:t>
      </w:r>
      <w:r w:rsidR="00A61633" w:rsidRPr="00237C11">
        <w:rPr>
          <w:rFonts w:ascii="Times New Roman" w:hAnsi="Times New Roman" w:cs="Times New Roman"/>
          <w:sz w:val="24"/>
          <w:szCs w:val="24"/>
        </w:rPr>
        <w:t>f</w:t>
      </w:r>
      <w:r w:rsidR="00A61633" w:rsidRPr="00793282">
        <w:rPr>
          <w:rFonts w:ascii="Times New Roman" w:hAnsi="Times New Roman" w:cs="Times New Roman"/>
          <w:sz w:val="24"/>
          <w:szCs w:val="24"/>
        </w:rPr>
        <w:t>, mạch chỉ tính tích phân khi tần số của tín hiệu thỏa mãn f &gt;</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feedback)C</m:t>
            </m:r>
          </m:den>
        </m:f>
      </m:oMath>
      <w:r w:rsidR="000C09A4" w:rsidRPr="00237C11">
        <w:rPr>
          <w:rFonts w:ascii="Times New Roman" w:hAnsi="Times New Roman" w:cs="Times New Roman"/>
          <w:sz w:val="24"/>
          <w:szCs w:val="24"/>
        </w:rPr>
        <w:t>, Rf không được quá lớn do sẽ dẫn đến hồi tiếp âm yếu.</w:t>
      </w:r>
    </w:p>
    <w:p w14:paraId="05B734CD" w14:textId="77777777" w:rsidR="00C40647" w:rsidRPr="00793282" w:rsidRDefault="00C40647" w:rsidP="008779BD">
      <w:pPr>
        <w:rPr>
          <w:rFonts w:ascii="Times New Roman" w:eastAsiaTheme="minorEastAsia" w:hAnsi="Times New Roman" w:cs="Times New Roman"/>
          <w:sz w:val="24"/>
          <w:szCs w:val="24"/>
        </w:rPr>
      </w:pPr>
    </w:p>
    <w:p w14:paraId="7BEE99AE" w14:textId="77777777" w:rsidR="007D52FF" w:rsidRDefault="000C09A4" w:rsidP="00237C11">
      <w:pPr>
        <w:spacing w:before="240" w:after="240"/>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5E79E298" wp14:editId="1AF8E306">
            <wp:extent cx="5943600" cy="231013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2310130"/>
                    </a:xfrm>
                    <a:prstGeom prst="rect">
                      <a:avLst/>
                    </a:prstGeom>
                  </pic:spPr>
                </pic:pic>
              </a:graphicData>
            </a:graphic>
          </wp:inline>
        </w:drawing>
      </w:r>
    </w:p>
    <w:p w14:paraId="7A1DE830" w14:textId="48765159" w:rsidR="000C09A4" w:rsidRPr="007D52FF" w:rsidRDefault="007D52FF" w:rsidP="007D52FF">
      <w:pPr>
        <w:pStyle w:val="Chuthich"/>
        <w:jc w:val="center"/>
        <w:rPr>
          <w:rFonts w:ascii="Times New Roman" w:hAnsi="Times New Roman" w:cs="Times New Roman"/>
          <w:i w:val="0"/>
          <w:iCs w:val="0"/>
          <w:sz w:val="24"/>
          <w:szCs w:val="24"/>
        </w:rPr>
      </w:pPr>
      <w:r w:rsidRPr="007D52FF">
        <w:rPr>
          <w:rFonts w:ascii="Times New Roman" w:hAnsi="Times New Roman" w:cs="Times New Roman"/>
          <w:sz w:val="22"/>
          <w:szCs w:val="22"/>
        </w:rPr>
        <w:t>Hình 2:</w:t>
      </w:r>
      <w:r w:rsidR="003951B8">
        <w:rPr>
          <w:rFonts w:ascii="Times New Roman" w:hAnsi="Times New Roman" w:cs="Times New Roman"/>
          <w:sz w:val="22"/>
          <w:szCs w:val="22"/>
        </w:rPr>
        <w:t xml:space="preserve"> Dạng điện áp ra và đồ thị Bode của biên độ</w:t>
      </w:r>
      <w:r w:rsidR="00237C11" w:rsidRPr="007D52FF">
        <w:rPr>
          <w:rFonts w:ascii="Times New Roman" w:hAnsi="Times New Roman" w:cs="Times New Roman"/>
          <w:i w:val="0"/>
          <w:iCs w:val="0"/>
          <w:sz w:val="24"/>
          <w:szCs w:val="24"/>
        </w:rPr>
        <w:br w:type="page"/>
      </w:r>
    </w:p>
    <w:p w14:paraId="60013DFE" w14:textId="7FA95BF9" w:rsidR="001035D0" w:rsidRPr="00237C11" w:rsidRDefault="007D52FF" w:rsidP="00237C11">
      <w:pPr>
        <w:pStyle w:val="u2"/>
        <w:spacing w:before="120" w:after="120"/>
        <w:rPr>
          <w:rFonts w:ascii="Times New Roman" w:hAnsi="Times New Roman" w:cs="Times New Roman"/>
          <w:b/>
          <w:bCs/>
          <w:color w:val="auto"/>
          <w:sz w:val="24"/>
          <w:szCs w:val="24"/>
        </w:rPr>
      </w:pPr>
      <w:bookmarkStart w:id="2" w:name="_Toc76831587"/>
      <w:r>
        <w:rPr>
          <w:rFonts w:ascii="Times New Roman" w:hAnsi="Times New Roman" w:cs="Times New Roman"/>
          <w:b/>
          <w:bCs/>
          <w:color w:val="auto"/>
          <w:sz w:val="24"/>
          <w:szCs w:val="24"/>
        </w:rPr>
        <w:lastRenderedPageBreak/>
        <w:t>1.</w:t>
      </w:r>
      <w:r w:rsidR="00237C11" w:rsidRPr="00237C11">
        <w:rPr>
          <w:rFonts w:ascii="Times New Roman" w:hAnsi="Times New Roman" w:cs="Times New Roman"/>
          <w:b/>
          <w:bCs/>
          <w:color w:val="auto"/>
          <w:sz w:val="24"/>
          <w:szCs w:val="24"/>
        </w:rPr>
        <w:t xml:space="preserve">2. </w:t>
      </w:r>
      <w:r w:rsidR="001035D0" w:rsidRPr="00237C11">
        <w:rPr>
          <w:rFonts w:ascii="Times New Roman" w:hAnsi="Times New Roman" w:cs="Times New Roman"/>
          <w:b/>
          <w:bCs/>
          <w:color w:val="auto"/>
          <w:sz w:val="24"/>
          <w:szCs w:val="24"/>
        </w:rPr>
        <w:t>Mạch so sánh sử dụng opamp</w:t>
      </w:r>
      <w:bookmarkEnd w:id="2"/>
    </w:p>
    <w:p w14:paraId="59C9ABA5" w14:textId="0EAED004" w:rsidR="001035D0" w:rsidRPr="00237C11" w:rsidRDefault="001035D0" w:rsidP="00237C11">
      <w:pPr>
        <w:spacing w:before="120" w:after="120"/>
        <w:ind w:firstLine="567"/>
        <w:jc w:val="both"/>
        <w:rPr>
          <w:rFonts w:ascii="Times New Roman" w:hAnsi="Times New Roman" w:cs="Times New Roman"/>
          <w:sz w:val="24"/>
          <w:szCs w:val="24"/>
        </w:rPr>
      </w:pPr>
      <w:r w:rsidRPr="00237C11">
        <w:rPr>
          <w:b/>
          <w:bCs/>
        </w:rPr>
        <w:t xml:space="preserve">Mạch so sánh điện áp Op </w:t>
      </w:r>
      <w:r w:rsidR="006B5A9D" w:rsidRPr="00237C11">
        <w:rPr>
          <w:b/>
          <w:bCs/>
        </w:rPr>
        <w:t>amp</w:t>
      </w:r>
      <w:r w:rsidR="006B5A9D" w:rsidRPr="00237C11">
        <w:rPr>
          <w:rFonts w:ascii="Times New Roman" w:hAnsi="Times New Roman" w:cs="Times New Roman"/>
          <w:sz w:val="24"/>
          <w:szCs w:val="24"/>
        </w:rPr>
        <w:t>:</w:t>
      </w:r>
      <w:r w:rsidRPr="00237C11">
        <w:rPr>
          <w:rFonts w:ascii="Times New Roman" w:hAnsi="Times New Roman" w:cs="Times New Roman"/>
          <w:sz w:val="24"/>
          <w:szCs w:val="24"/>
        </w:rPr>
        <w:t xml:space="preserve"> Bộ so sánh là một mạch đưa ra quyết định điện tử sử dụng bộ khuếch đại thuật toán có độ lợi rất cao ở trạng thái vòng hở, tức là không có điện trở phản hồi.</w:t>
      </w:r>
    </w:p>
    <w:p w14:paraId="787B9C11" w14:textId="31E82C7B" w:rsidR="001035D0" w:rsidRPr="00237C11" w:rsidRDefault="001035D0" w:rsidP="00237C11">
      <w:pPr>
        <w:spacing w:before="120" w:after="120"/>
        <w:ind w:firstLine="567"/>
        <w:jc w:val="both"/>
        <w:rPr>
          <w:rFonts w:ascii="Times New Roman" w:hAnsi="Times New Roman" w:cs="Times New Roman"/>
          <w:sz w:val="24"/>
          <w:szCs w:val="24"/>
        </w:rPr>
      </w:pPr>
      <w:r w:rsidRPr="00237C11">
        <w:rPr>
          <w:b/>
          <w:bCs/>
        </w:rPr>
        <w:t>Mạch so sánh điện áp Op am so sánh</w:t>
      </w:r>
      <w:r w:rsidRPr="00237C11">
        <w:rPr>
          <w:rFonts w:ascii="Times New Roman" w:hAnsi="Times New Roman" w:cs="Times New Roman"/>
          <w:sz w:val="24"/>
          <w:szCs w:val="24"/>
        </w:rPr>
        <w:t> một mức điện áp tương tự với mức điện áp tương tự khác hoặc một số điện áp tham chiếu đặt trước, V REF và tạo ra tín hiệu đầu ra dựa trên sự so sánh điện áp này. Nói cách khác, bộ so sánh điện áp op-amp so sánh độ lớn của hai đầu vào điện áp và xác định mức lớn nhất trong hai đầu vào.</w:t>
      </w:r>
    </w:p>
    <w:p w14:paraId="32FF2CD9" w14:textId="5314E54C" w:rsidR="0027724D" w:rsidRPr="00237C11" w:rsidRDefault="0027724D" w:rsidP="00237C11">
      <w:pPr>
        <w:spacing w:before="120" w:after="120"/>
        <w:ind w:firstLine="567"/>
        <w:jc w:val="both"/>
        <w:rPr>
          <w:rFonts w:ascii="Times New Roman" w:hAnsi="Times New Roman" w:cs="Times New Roman"/>
          <w:sz w:val="24"/>
          <w:szCs w:val="24"/>
        </w:rPr>
      </w:pPr>
      <w:r w:rsidRPr="00237C11">
        <w:rPr>
          <w:rFonts w:ascii="Times New Roman" w:hAnsi="Times New Roman" w:cs="Times New Roman"/>
          <w:sz w:val="24"/>
          <w:szCs w:val="24"/>
        </w:rPr>
        <w:t>Trước tiên hãy giả sử rằng </w:t>
      </w:r>
      <w:r w:rsidRPr="00237C11">
        <w:t>V IN</w:t>
      </w:r>
      <w:r w:rsidRPr="00237C11">
        <w:rPr>
          <w:rFonts w:ascii="Times New Roman" w:hAnsi="Times New Roman" w:cs="Times New Roman"/>
          <w:sz w:val="24"/>
          <w:szCs w:val="24"/>
        </w:rPr>
        <w:t xml:space="preserve"> nhỏ hơn mức điện </w:t>
      </w:r>
      <w:r w:rsidR="006B5A9D" w:rsidRPr="00237C11">
        <w:rPr>
          <w:rFonts w:ascii="Times New Roman" w:hAnsi="Times New Roman" w:cs="Times New Roman"/>
          <w:sz w:val="24"/>
          <w:szCs w:val="24"/>
        </w:rPr>
        <w:t>áp V</w:t>
      </w:r>
      <w:r w:rsidRPr="00237C11">
        <w:t> REF</w:t>
      </w:r>
      <w:r w:rsidRPr="00237C11">
        <w:rPr>
          <w:rFonts w:ascii="Times New Roman" w:hAnsi="Times New Roman" w:cs="Times New Roman"/>
          <w:sz w:val="24"/>
          <w:szCs w:val="24"/>
        </w:rPr>
        <w:t>, ( </w:t>
      </w:r>
      <w:r w:rsidRPr="00237C11">
        <w:t>V IN  &lt;V REF</w:t>
      </w:r>
      <w:r w:rsidRPr="00237C11">
        <w:rPr>
          <w:rFonts w:ascii="Times New Roman" w:hAnsi="Times New Roman" w:cs="Times New Roman"/>
          <w:sz w:val="24"/>
          <w:szCs w:val="24"/>
        </w:rPr>
        <w:t> ). Vì đầu vào không đảo (dương) của bộ so sánh nhỏ hơn đầu vào đảo (âm), đầu ra sẽ ỏ mức THẤP và ở điện áp cung cấp âm </w:t>
      </w:r>
      <w:r w:rsidRPr="00237C11">
        <w:t>-Vcc</w:t>
      </w:r>
      <w:r w:rsidRPr="00237C11">
        <w:rPr>
          <w:rFonts w:ascii="Times New Roman" w:hAnsi="Times New Roman" w:cs="Times New Roman"/>
          <w:sz w:val="24"/>
          <w:szCs w:val="24"/>
        </w:rPr>
        <w:t> dẫn đến đầu ra bão hòa âm.</w:t>
      </w:r>
    </w:p>
    <w:p w14:paraId="35256C8F" w14:textId="0FA0F51A" w:rsidR="0027724D" w:rsidRPr="00237C11" w:rsidRDefault="0027724D" w:rsidP="00237C11">
      <w:pPr>
        <w:spacing w:before="120" w:after="120"/>
        <w:ind w:firstLine="567"/>
        <w:jc w:val="both"/>
        <w:rPr>
          <w:rFonts w:ascii="Times New Roman" w:hAnsi="Times New Roman" w:cs="Times New Roman"/>
          <w:sz w:val="24"/>
          <w:szCs w:val="24"/>
        </w:rPr>
      </w:pPr>
      <w:r w:rsidRPr="00237C11">
        <w:rPr>
          <w:rFonts w:ascii="Times New Roman" w:hAnsi="Times New Roman" w:cs="Times New Roman"/>
          <w:sz w:val="24"/>
          <w:szCs w:val="24"/>
        </w:rPr>
        <w:t>Nếu bây giờ chúng ta tăng điện áp đầu vào, </w:t>
      </w:r>
      <w:r w:rsidRPr="00237C11">
        <w:t>V IN</w:t>
      </w:r>
      <w:r w:rsidRPr="00237C11">
        <w:rPr>
          <w:rFonts w:ascii="Times New Roman" w:hAnsi="Times New Roman" w:cs="Times New Roman"/>
          <w:sz w:val="24"/>
          <w:szCs w:val="24"/>
        </w:rPr>
        <w:t> để giá trị của nó lớn hơn điện áp tham chiếu </w:t>
      </w:r>
      <w:r w:rsidRPr="00237C11">
        <w:t>V REF</w:t>
      </w:r>
      <w:r w:rsidRPr="00237C11">
        <w:rPr>
          <w:rFonts w:ascii="Times New Roman" w:hAnsi="Times New Roman" w:cs="Times New Roman"/>
          <w:sz w:val="24"/>
          <w:szCs w:val="24"/>
        </w:rPr>
        <w:t xml:space="preserve"> trên đầu vào </w:t>
      </w:r>
      <w:r w:rsidR="006B5A9D" w:rsidRPr="00237C11">
        <w:rPr>
          <w:rFonts w:ascii="Times New Roman" w:hAnsi="Times New Roman" w:cs="Times New Roman"/>
          <w:sz w:val="24"/>
          <w:szCs w:val="24"/>
        </w:rPr>
        <w:t>đảo,</w:t>
      </w:r>
      <w:r w:rsidRPr="00237C11">
        <w:rPr>
          <w:rFonts w:ascii="Times New Roman" w:hAnsi="Times New Roman" w:cs="Times New Roman"/>
          <w:sz w:val="24"/>
          <w:szCs w:val="24"/>
        </w:rPr>
        <w:t xml:space="preserve"> thì điện áp đầu ra nhanh chóng chuyển sag mức CAO về phía điện áp cung cấp dương </w:t>
      </w:r>
      <w:r w:rsidRPr="00237C11">
        <w:t>+ Vcc</w:t>
      </w:r>
      <w:r w:rsidRPr="00237C11">
        <w:rPr>
          <w:rFonts w:ascii="Times New Roman" w:hAnsi="Times New Roman" w:cs="Times New Roman"/>
          <w:sz w:val="24"/>
          <w:szCs w:val="24"/>
        </w:rPr>
        <w:t> dẫn đến đầu ra bão hòa dương. Nếu chúng ta giảm một lần nữa điện áp đầu vào </w:t>
      </w:r>
      <w:r w:rsidRPr="00237C11">
        <w:t>V </w:t>
      </w:r>
      <w:r w:rsidR="006B5A9D" w:rsidRPr="00237C11">
        <w:t>IN</w:t>
      </w:r>
      <w:r w:rsidR="006B5A9D" w:rsidRPr="00237C11">
        <w:rPr>
          <w:rFonts w:ascii="Times New Roman" w:hAnsi="Times New Roman" w:cs="Times New Roman"/>
          <w:sz w:val="24"/>
          <w:szCs w:val="24"/>
        </w:rPr>
        <w:t>,</w:t>
      </w:r>
      <w:r w:rsidRPr="00237C11">
        <w:rPr>
          <w:rFonts w:ascii="Times New Roman" w:hAnsi="Times New Roman" w:cs="Times New Roman"/>
          <w:sz w:val="24"/>
          <w:szCs w:val="24"/>
        </w:rPr>
        <w:t xml:space="preserve"> để nó nhỏ hơn một chút so với điện áp tham chiếu, đầu ra của op-amp sẽ chuyển trở lại điện áp bão hòa âm của nó hoạt động như một bộ dò ngưỡng.</w:t>
      </w:r>
    </w:p>
    <w:p w14:paraId="2D19B7D9" w14:textId="786B0FA3" w:rsidR="0027724D" w:rsidRDefault="0027724D" w:rsidP="00237C11">
      <w:pPr>
        <w:spacing w:before="240" w:after="240"/>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130EF0CB" wp14:editId="4E091BF4">
            <wp:extent cx="5943600" cy="277114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771140"/>
                    </a:xfrm>
                    <a:prstGeom prst="rect">
                      <a:avLst/>
                    </a:prstGeom>
                  </pic:spPr>
                </pic:pic>
              </a:graphicData>
            </a:graphic>
          </wp:inline>
        </w:drawing>
      </w:r>
    </w:p>
    <w:p w14:paraId="3E43EA29" w14:textId="212D3095" w:rsidR="007D52FF" w:rsidRPr="007D52FF" w:rsidRDefault="007D52FF" w:rsidP="007D52FF">
      <w:pPr>
        <w:pStyle w:val="Chuthich"/>
        <w:jc w:val="center"/>
        <w:rPr>
          <w:rFonts w:ascii="Times New Roman" w:hAnsi="Times New Roman" w:cs="Times New Roman"/>
          <w:sz w:val="22"/>
          <w:szCs w:val="22"/>
        </w:rPr>
      </w:pPr>
      <w:r w:rsidRPr="007D52FF">
        <w:rPr>
          <w:rFonts w:ascii="Times New Roman" w:hAnsi="Times New Roman" w:cs="Times New Roman"/>
          <w:sz w:val="22"/>
          <w:szCs w:val="22"/>
        </w:rPr>
        <w:t>Hình 3:</w:t>
      </w:r>
      <w:r w:rsidR="003951B8">
        <w:rPr>
          <w:rFonts w:ascii="Times New Roman" w:hAnsi="Times New Roman" w:cs="Times New Roman"/>
          <w:sz w:val="22"/>
          <w:szCs w:val="22"/>
        </w:rPr>
        <w:t xml:space="preserve"> Đặc tính của mạch so sánh sử dụng OPAMP</w:t>
      </w:r>
    </w:p>
    <w:p w14:paraId="409CE53E" w14:textId="77777777" w:rsidR="00237C11" w:rsidRDefault="00237C11" w:rsidP="008779BD">
      <w:pPr>
        <w:rPr>
          <w:rFonts w:ascii="Times New Roman" w:hAnsi="Times New Roman" w:cs="Times New Roman"/>
          <w:b/>
          <w:bCs/>
          <w:sz w:val="24"/>
          <w:szCs w:val="24"/>
        </w:rPr>
      </w:pPr>
      <w:r>
        <w:rPr>
          <w:rFonts w:ascii="Times New Roman" w:hAnsi="Times New Roman" w:cs="Times New Roman"/>
          <w:b/>
          <w:bCs/>
          <w:sz w:val="24"/>
          <w:szCs w:val="24"/>
        </w:rPr>
        <w:br w:type="page"/>
      </w:r>
    </w:p>
    <w:p w14:paraId="74770192" w14:textId="7AEDB330" w:rsidR="00C40647" w:rsidRPr="007D52FF" w:rsidRDefault="007D52FF" w:rsidP="007D52FF">
      <w:pPr>
        <w:pStyle w:val="u2"/>
        <w:spacing w:before="120" w:after="120"/>
        <w:rPr>
          <w:rFonts w:ascii="Times New Roman" w:hAnsi="Times New Roman" w:cs="Times New Roman"/>
          <w:b/>
          <w:bCs/>
          <w:color w:val="auto"/>
          <w:sz w:val="24"/>
          <w:szCs w:val="24"/>
        </w:rPr>
      </w:pPr>
      <w:bookmarkStart w:id="3" w:name="_Toc76831588"/>
      <w:r>
        <w:rPr>
          <w:rFonts w:ascii="Times New Roman" w:hAnsi="Times New Roman" w:cs="Times New Roman"/>
          <w:b/>
          <w:bCs/>
          <w:color w:val="auto"/>
          <w:sz w:val="24"/>
          <w:szCs w:val="24"/>
        </w:rPr>
        <w:lastRenderedPageBreak/>
        <w:t>1.</w:t>
      </w:r>
      <w:r w:rsidRPr="007D52FF">
        <w:rPr>
          <w:rFonts w:ascii="Times New Roman" w:hAnsi="Times New Roman" w:cs="Times New Roman"/>
          <w:b/>
          <w:bCs/>
          <w:color w:val="auto"/>
          <w:sz w:val="24"/>
          <w:szCs w:val="24"/>
        </w:rPr>
        <w:t>3. Mạch ADC tích phân 2 sườn xung</w:t>
      </w:r>
      <w:bookmarkEnd w:id="3"/>
    </w:p>
    <w:p w14:paraId="1C014D70" w14:textId="2CE79833" w:rsidR="00193F2B" w:rsidRPr="00793282" w:rsidRDefault="00193F2B"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rong loại ADC hai sườn dốc, bộ tích hợp tạo ra hai dốc khác nhau, một với điện áp đầu vào tương tự V</w:t>
      </w:r>
      <w:r w:rsidRPr="007D52FF">
        <w:rPr>
          <w:rFonts w:ascii="Times New Roman" w:hAnsi="Times New Roman" w:cs="Times New Roman"/>
          <w:sz w:val="24"/>
          <w:szCs w:val="24"/>
        </w:rPr>
        <w:t>in</w:t>
      </w:r>
      <w:r w:rsidRPr="00793282">
        <w:rPr>
          <w:rFonts w:ascii="Times New Roman" w:hAnsi="Times New Roman" w:cs="Times New Roman"/>
          <w:sz w:val="24"/>
          <w:szCs w:val="24"/>
        </w:rPr>
        <w:t xml:space="preserve"> đã biết và một dốc khác với điện áp tham chiếu đã biết –Vref. Do đó nó được gọi là bộ tích phân 2 sườn dốc. Sơ đồ logic cho tương tự được hiển thị bên dưới.</w:t>
      </w:r>
    </w:p>
    <w:p w14:paraId="01190C6A" w14:textId="68C57FDD" w:rsidR="00193F2B" w:rsidRPr="00793282" w:rsidRDefault="00193F2B" w:rsidP="0044655B">
      <w:pPr>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15AF5413" wp14:editId="55DBB542">
            <wp:extent cx="5943600" cy="2740025"/>
            <wp:effectExtent l="0" t="0" r="0" b="317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13">
                      <a:extLst>
                        <a:ext uri="{28A0092B-C50C-407E-A947-70E740481C1C}">
                          <a14:useLocalDpi xmlns:a14="http://schemas.microsoft.com/office/drawing/2010/main" val="0"/>
                        </a:ext>
                      </a:extLst>
                    </a:blip>
                    <a:stretch>
                      <a:fillRect/>
                    </a:stretch>
                  </pic:blipFill>
                  <pic:spPr>
                    <a:xfrm>
                      <a:off x="0" y="0"/>
                      <a:ext cx="5943600" cy="2740025"/>
                    </a:xfrm>
                    <a:prstGeom prst="rect">
                      <a:avLst/>
                    </a:prstGeom>
                  </pic:spPr>
                </pic:pic>
              </a:graphicData>
            </a:graphic>
          </wp:inline>
        </w:drawing>
      </w:r>
    </w:p>
    <w:p w14:paraId="7BC727C9" w14:textId="02F15E49" w:rsidR="00193F2B" w:rsidRPr="007D52FF" w:rsidRDefault="007D52FF" w:rsidP="007D52FF">
      <w:pPr>
        <w:pStyle w:val="Chuthich"/>
        <w:jc w:val="center"/>
        <w:rPr>
          <w:rFonts w:ascii="Times New Roman" w:hAnsi="Times New Roman" w:cs="Times New Roman"/>
          <w:sz w:val="22"/>
          <w:szCs w:val="22"/>
        </w:rPr>
      </w:pPr>
      <w:r w:rsidRPr="007D52FF">
        <w:rPr>
          <w:rFonts w:ascii="Times New Roman" w:hAnsi="Times New Roman" w:cs="Times New Roman"/>
          <w:sz w:val="22"/>
          <w:szCs w:val="22"/>
        </w:rPr>
        <w:t>Hình 4:</w:t>
      </w:r>
      <w:r w:rsidR="003951B8">
        <w:rPr>
          <w:rFonts w:ascii="Times New Roman" w:hAnsi="Times New Roman" w:cs="Times New Roman"/>
          <w:sz w:val="22"/>
          <w:szCs w:val="22"/>
        </w:rPr>
        <w:t>Nguyên lý mạch tích phân 2 sườn xung</w:t>
      </w:r>
    </w:p>
    <w:p w14:paraId="78A348B9" w14:textId="25ACD2C3" w:rsidR="00193F2B" w:rsidRPr="00793282" w:rsidRDefault="00193F2B"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Bộ đếm nhị phân ban đầu được đặt lại thành 0000; đầu ra của bộ tích hợp được đặt lại thành 0V và đầu vào của bộ tạo đường nối hoặc bộ tích hợp được chuyển sang điện áp đầu vào tương tự V</w:t>
      </w:r>
      <w:r w:rsidRPr="007D52FF">
        <w:rPr>
          <w:rFonts w:ascii="Times New Roman" w:hAnsi="Times New Roman" w:cs="Times New Roman"/>
          <w:sz w:val="24"/>
          <w:szCs w:val="24"/>
        </w:rPr>
        <w:t>in</w:t>
      </w:r>
      <w:r w:rsidRPr="00793282">
        <w:rPr>
          <w:rFonts w:ascii="Times New Roman" w:hAnsi="Times New Roman" w:cs="Times New Roman"/>
          <w:sz w:val="24"/>
          <w:szCs w:val="24"/>
        </w:rPr>
        <w:t>.</w:t>
      </w:r>
    </w:p>
    <w:p w14:paraId="54FC0302" w14:textId="56BF3129" w:rsidR="00B95C3A" w:rsidRPr="00793282" w:rsidRDefault="00193F2B"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2Cấu trúc hai sườn dốc</w:t>
      </w:r>
      <w:r w:rsidR="007D52FF">
        <w:rPr>
          <w:rFonts w:ascii="Times New Roman" w:hAnsi="Times New Roman" w:cs="Times New Roman"/>
          <w:sz w:val="24"/>
          <w:szCs w:val="24"/>
        </w:rPr>
        <w:t xml:space="preserve"> </w:t>
      </w:r>
      <w:r w:rsidRPr="00793282">
        <w:rPr>
          <w:rFonts w:ascii="Times New Roman" w:hAnsi="Times New Roman" w:cs="Times New Roman"/>
          <w:sz w:val="24"/>
          <w:szCs w:val="24"/>
        </w:rPr>
        <w:t>(Dual Slope Architecture). Phương pháp hai sườn dốc có lẽ được sử dụng kiến trúc A/D tích phân một cách rộng rãi nhất. Có hai nửa chu kỳ, dựa vào đây có sườn dốc</w:t>
      </w:r>
      <w:r w:rsidR="00B95C3A" w:rsidRPr="00793282">
        <w:rPr>
          <w:rFonts w:ascii="Times New Roman" w:hAnsi="Times New Roman" w:cs="Times New Roman"/>
          <w:sz w:val="24"/>
          <w:szCs w:val="24"/>
        </w:rPr>
        <w:t xml:space="preserve"> </w:t>
      </w:r>
      <w:r w:rsidRPr="00793282">
        <w:rPr>
          <w:rFonts w:ascii="Times New Roman" w:hAnsi="Times New Roman" w:cs="Times New Roman"/>
          <w:sz w:val="24"/>
          <w:szCs w:val="24"/>
        </w:rPr>
        <w:t>lên và sườn dốc</w:t>
      </w:r>
      <w:r w:rsidR="00B95C3A" w:rsidRPr="00793282">
        <w:rPr>
          <w:rFonts w:ascii="Times New Roman" w:hAnsi="Times New Roman" w:cs="Times New Roman"/>
          <w:sz w:val="24"/>
          <w:szCs w:val="24"/>
        </w:rPr>
        <w:t xml:space="preserve"> </w:t>
      </w:r>
      <w:r w:rsidRPr="00793282">
        <w:rPr>
          <w:rFonts w:ascii="Times New Roman" w:hAnsi="Times New Roman" w:cs="Times New Roman"/>
          <w:sz w:val="24"/>
          <w:szCs w:val="24"/>
        </w:rPr>
        <w:t>xuống. Tín hiệu vào được tích hợp trong thời gian sườn dốclên đối với thời gian ấn định. Sau đó tham chiếu của tín hiệu ngược được tích hợp trong thời gian sườn dốc xuống để biến đổi đầu vào bộ tích phân thành zero. Thời gian cần thiết cho sườn dốc xuống tỷ lệ với trị số đầu vào và là đầu ra của ADC.</w:t>
      </w:r>
    </w:p>
    <w:p w14:paraId="667AA2AB" w14:textId="7BFB03A5" w:rsidR="00B95C3A" w:rsidRPr="00793282" w:rsidRDefault="00B95C3A"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Về mặt toán học, chu trình sườn dốc lên có thể được trình bày như sau:</w:t>
      </w:r>
    </w:p>
    <w:p w14:paraId="67C7BB0A" w14:textId="489C688C" w:rsidR="00B95C3A" w:rsidRPr="00793282" w:rsidRDefault="00B95C3A" w:rsidP="00B95C3A">
      <w:pPr>
        <w:jc w:val="center"/>
        <w:rPr>
          <w:rFonts w:ascii="Times New Roman" w:hAnsi="Times New Roman" w:cs="Times New Roman"/>
          <w:sz w:val="24"/>
          <w:szCs w:val="24"/>
        </w:rPr>
      </w:pP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p</w:t>
      </w:r>
      <w:r w:rsidRPr="00793282">
        <w:rPr>
          <w:rFonts w:ascii="Times New Roman" w:hAnsi="Times New Roman" w:cs="Times New Roman"/>
          <w:sz w:val="24"/>
          <w:szCs w:val="24"/>
        </w:rPr>
        <w:t xml:space="preserve"> = </w:t>
      </w:r>
      <w:r w:rsidR="006B5A9D" w:rsidRPr="00793282">
        <w:rPr>
          <w:rFonts w:ascii="Times New Roman" w:hAnsi="Times New Roman" w:cs="Times New Roman"/>
          <w:sz w:val="24"/>
          <w:szCs w:val="24"/>
        </w:rPr>
        <w:t>- (</w:t>
      </w:r>
      <w:r w:rsidRPr="00793282">
        <w:rPr>
          <w:rFonts w:ascii="Times New Roman" w:hAnsi="Times New Roman" w:cs="Times New Roman"/>
          <w:sz w:val="24"/>
          <w:szCs w:val="24"/>
        </w:rPr>
        <w:t>T</w:t>
      </w:r>
      <w:r w:rsidRPr="00793282">
        <w:rPr>
          <w:rFonts w:ascii="Times New Roman" w:hAnsi="Times New Roman" w:cs="Times New Roman"/>
          <w:sz w:val="24"/>
          <w:szCs w:val="24"/>
          <w:vertAlign w:val="subscript"/>
        </w:rPr>
        <w:t>up</w:t>
      </w: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RC</w:t>
      </w:r>
    </w:p>
    <w:p w14:paraId="1B90839A" w14:textId="77777777" w:rsidR="00B95C3A" w:rsidRPr="00793282" w:rsidRDefault="00B95C3A" w:rsidP="0044655B">
      <w:pPr>
        <w:keepNext/>
        <w:spacing w:before="240" w:after="240"/>
        <w:rPr>
          <w:rFonts w:ascii="Times New Roman" w:hAnsi="Times New Roman" w:cs="Times New Roman"/>
          <w:sz w:val="24"/>
          <w:szCs w:val="24"/>
        </w:rPr>
      </w:pPr>
      <w:r w:rsidRPr="00793282">
        <w:rPr>
          <w:rFonts w:ascii="Times New Roman" w:hAnsi="Times New Roman" w:cs="Times New Roman"/>
          <w:noProof/>
          <w:sz w:val="24"/>
          <w:szCs w:val="24"/>
        </w:rPr>
        <w:lastRenderedPageBreak/>
        <w:drawing>
          <wp:inline distT="0" distB="0" distL="0" distR="0" wp14:anchorId="3C742609" wp14:editId="78FCA52E">
            <wp:extent cx="5943600" cy="2151380"/>
            <wp:effectExtent l="0" t="0" r="0" b="127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151380"/>
                    </a:xfrm>
                    <a:prstGeom prst="rect">
                      <a:avLst/>
                    </a:prstGeom>
                  </pic:spPr>
                </pic:pic>
              </a:graphicData>
            </a:graphic>
          </wp:inline>
        </w:drawing>
      </w:r>
    </w:p>
    <w:p w14:paraId="56B1BB65" w14:textId="0A984E9F" w:rsidR="00B95C3A" w:rsidRPr="007D52FF" w:rsidRDefault="007D52FF" w:rsidP="00B95C3A">
      <w:pPr>
        <w:pStyle w:val="Chuthich"/>
        <w:jc w:val="center"/>
        <w:rPr>
          <w:rFonts w:ascii="Times New Roman" w:hAnsi="Times New Roman" w:cs="Times New Roman"/>
          <w:sz w:val="22"/>
          <w:szCs w:val="22"/>
        </w:rPr>
      </w:pPr>
      <w:r w:rsidRPr="007D52FF">
        <w:rPr>
          <w:rFonts w:ascii="Times New Roman" w:hAnsi="Times New Roman" w:cs="Times New Roman"/>
          <w:sz w:val="22"/>
          <w:szCs w:val="22"/>
        </w:rPr>
        <w:t>Hình 5</w:t>
      </w:r>
      <w:r w:rsidR="00B95C3A" w:rsidRPr="007D52FF">
        <w:rPr>
          <w:rFonts w:ascii="Times New Roman" w:hAnsi="Times New Roman" w:cs="Times New Roman"/>
          <w:sz w:val="22"/>
          <w:szCs w:val="22"/>
        </w:rPr>
        <w:t>: Sơ đồ khối tích phân 2 sườn dốc đơn giản</w:t>
      </w:r>
    </w:p>
    <w:p w14:paraId="6774DD30" w14:textId="77777777" w:rsidR="00B95C3A" w:rsidRPr="00793282" w:rsidRDefault="00B95C3A" w:rsidP="0044655B">
      <w:pPr>
        <w:keepNext/>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09116202" wp14:editId="1178141D">
            <wp:extent cx="5943600" cy="270764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2707640"/>
                    </a:xfrm>
                    <a:prstGeom prst="rect">
                      <a:avLst/>
                    </a:prstGeom>
                  </pic:spPr>
                </pic:pic>
              </a:graphicData>
            </a:graphic>
          </wp:inline>
        </w:drawing>
      </w:r>
    </w:p>
    <w:p w14:paraId="7BB18B5C" w14:textId="3301AF37" w:rsidR="00B95C3A" w:rsidRPr="007D52FF" w:rsidRDefault="007D52FF" w:rsidP="00B95C3A">
      <w:pPr>
        <w:pStyle w:val="Chuthich"/>
        <w:jc w:val="center"/>
        <w:rPr>
          <w:rFonts w:ascii="Times New Roman" w:hAnsi="Times New Roman" w:cs="Times New Roman"/>
          <w:sz w:val="22"/>
          <w:szCs w:val="22"/>
        </w:rPr>
      </w:pPr>
      <w:r>
        <w:rPr>
          <w:rFonts w:ascii="Times New Roman" w:hAnsi="Times New Roman" w:cs="Times New Roman"/>
          <w:sz w:val="22"/>
          <w:szCs w:val="22"/>
        </w:rPr>
        <w:t>Hình 6</w:t>
      </w:r>
      <w:r w:rsidR="00B95C3A" w:rsidRPr="007D52FF">
        <w:rPr>
          <w:rFonts w:ascii="Times New Roman" w:hAnsi="Times New Roman" w:cs="Times New Roman"/>
          <w:sz w:val="22"/>
          <w:szCs w:val="22"/>
        </w:rPr>
        <w:t>:</w:t>
      </w:r>
      <w:r>
        <w:rPr>
          <w:rFonts w:ascii="Times New Roman" w:hAnsi="Times New Roman" w:cs="Times New Roman"/>
          <w:sz w:val="22"/>
          <w:szCs w:val="22"/>
        </w:rPr>
        <w:t xml:space="preserve"> </w:t>
      </w:r>
      <w:r w:rsidR="00B95C3A" w:rsidRPr="007D52FF">
        <w:rPr>
          <w:rFonts w:ascii="Times New Roman" w:hAnsi="Times New Roman" w:cs="Times New Roman"/>
          <w:sz w:val="22"/>
          <w:szCs w:val="22"/>
        </w:rPr>
        <w:t>Hình dạng sóng tích phân 2 sườn dôc</w:t>
      </w:r>
    </w:p>
    <w:p w14:paraId="58660101" w14:textId="6AE83872" w:rsidR="00B95C3A" w:rsidRPr="00793282" w:rsidRDefault="00B95C3A"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rong khi đó Vp là giá trị đỉnh đạt tại đầu ra bộ tích phân trong thời gian sườn dốc lên, Tup được biết là thời gian tích hợp sườn dốc lên, Vin là tín hiệu đầu vào, R và C là giá trị thành phần của bộ tích phân.</w:t>
      </w:r>
      <w:r w:rsidR="007D52FF">
        <w:rPr>
          <w:rFonts w:ascii="Times New Roman" w:hAnsi="Times New Roman" w:cs="Times New Roman"/>
          <w:sz w:val="24"/>
          <w:szCs w:val="24"/>
        </w:rPr>
        <w:t xml:space="preserve"> </w:t>
      </w:r>
      <w:r w:rsidRPr="00793282">
        <w:rPr>
          <w:rFonts w:ascii="Times New Roman" w:hAnsi="Times New Roman" w:cs="Times New Roman"/>
          <w:sz w:val="24"/>
          <w:szCs w:val="24"/>
        </w:rPr>
        <w:t>Tương tự sườn dốc xuống có thể biểu diễn:</w:t>
      </w:r>
    </w:p>
    <w:p w14:paraId="15508832" w14:textId="535B4091" w:rsidR="00B95C3A" w:rsidRPr="00793282" w:rsidRDefault="00B95C3A" w:rsidP="00B95C3A">
      <w:pPr>
        <w:jc w:val="center"/>
        <w:rPr>
          <w:rFonts w:ascii="Times New Roman" w:hAnsi="Times New Roman" w:cs="Times New Roman"/>
          <w:sz w:val="24"/>
          <w:szCs w:val="24"/>
        </w:rPr>
      </w:pP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p</w:t>
      </w:r>
      <w:r w:rsidRPr="00793282">
        <w:rPr>
          <w:rFonts w:ascii="Times New Roman" w:hAnsi="Times New Roman" w:cs="Times New Roman"/>
          <w:sz w:val="24"/>
          <w:szCs w:val="24"/>
        </w:rPr>
        <w:t xml:space="preserve"> = (T</w:t>
      </w:r>
      <w:r w:rsidRPr="00793282">
        <w:rPr>
          <w:rFonts w:ascii="Times New Roman" w:hAnsi="Times New Roman" w:cs="Times New Roman"/>
          <w:sz w:val="24"/>
          <w:szCs w:val="24"/>
          <w:vertAlign w:val="subscript"/>
        </w:rPr>
        <w:t>dn</w:t>
      </w: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ref</w:t>
      </w:r>
      <w:r w:rsidRPr="00793282">
        <w:rPr>
          <w:rFonts w:ascii="Times New Roman" w:hAnsi="Times New Roman" w:cs="Times New Roman"/>
          <w:sz w:val="24"/>
          <w:szCs w:val="24"/>
        </w:rPr>
        <w:t>)/ RC</w:t>
      </w:r>
    </w:p>
    <w:p w14:paraId="6EC8D290" w14:textId="582CD38D" w:rsidR="00B95C3A" w:rsidRPr="00793282" w:rsidRDefault="00B95C3A"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rong đó T</w:t>
      </w:r>
      <w:r w:rsidRPr="007D52FF">
        <w:rPr>
          <w:rFonts w:ascii="Times New Roman" w:hAnsi="Times New Roman" w:cs="Times New Roman"/>
          <w:sz w:val="24"/>
          <w:szCs w:val="24"/>
        </w:rPr>
        <w:t>dn</w:t>
      </w:r>
      <w:r w:rsidRPr="00793282">
        <w:rPr>
          <w:rFonts w:ascii="Times New Roman" w:hAnsi="Times New Roman" w:cs="Times New Roman"/>
          <w:sz w:val="24"/>
          <w:szCs w:val="24"/>
        </w:rPr>
        <w:t xml:space="preserve"> là thời gian không biết trước của sườn dốcxuống, và Vref là giá trị tham khảo, biểu thức 2 và 3 và giải ra Tdn, đầu ra của ADC:</w:t>
      </w:r>
    </w:p>
    <w:p w14:paraId="7806B049" w14:textId="0507188A" w:rsidR="00B95C3A" w:rsidRPr="00793282" w:rsidRDefault="00B95C3A" w:rsidP="00B95C3A">
      <w:pPr>
        <w:jc w:val="center"/>
        <w:rPr>
          <w:rFonts w:ascii="Times New Roman" w:hAnsi="Times New Roman" w:cs="Times New Roman"/>
          <w:sz w:val="24"/>
          <w:szCs w:val="24"/>
          <w:vertAlign w:val="subscript"/>
        </w:rPr>
      </w:pPr>
      <w:r w:rsidRPr="00793282">
        <w:rPr>
          <w:rFonts w:ascii="Times New Roman" w:hAnsi="Times New Roman" w:cs="Times New Roman"/>
          <w:sz w:val="24"/>
          <w:szCs w:val="24"/>
        </w:rPr>
        <w:t>T</w:t>
      </w:r>
      <w:r w:rsidRPr="00793282">
        <w:rPr>
          <w:rFonts w:ascii="Times New Roman" w:hAnsi="Times New Roman" w:cs="Times New Roman"/>
          <w:sz w:val="24"/>
          <w:szCs w:val="24"/>
          <w:vertAlign w:val="subscript"/>
        </w:rPr>
        <w:t>dn</w:t>
      </w:r>
      <w:r w:rsidRPr="00793282">
        <w:rPr>
          <w:rFonts w:ascii="Times New Roman" w:hAnsi="Times New Roman" w:cs="Times New Roman"/>
          <w:sz w:val="24"/>
          <w:szCs w:val="24"/>
        </w:rPr>
        <w:t xml:space="preserve"> =</w:t>
      </w:r>
      <w:r w:rsidR="006B5A9D">
        <w:rPr>
          <w:rFonts w:ascii="Times New Roman" w:hAnsi="Times New Roman" w:cs="Times New Roman"/>
          <w:sz w:val="24"/>
          <w:szCs w:val="24"/>
        </w:rPr>
        <w:t xml:space="preserve"> </w:t>
      </w:r>
      <w:r w:rsidR="006B5A9D" w:rsidRPr="00793282">
        <w:rPr>
          <w:rFonts w:ascii="Times New Roman" w:hAnsi="Times New Roman" w:cs="Times New Roman"/>
          <w:sz w:val="24"/>
          <w:szCs w:val="24"/>
        </w:rPr>
        <w:t>- (</w:t>
      </w:r>
      <w:r w:rsidRPr="00793282">
        <w:rPr>
          <w:rFonts w:ascii="Times New Roman" w:hAnsi="Times New Roman" w:cs="Times New Roman"/>
          <w:sz w:val="24"/>
          <w:szCs w:val="24"/>
        </w:rPr>
        <w:t>T</w:t>
      </w:r>
      <w:r w:rsidRPr="00793282">
        <w:rPr>
          <w:rFonts w:ascii="Times New Roman" w:hAnsi="Times New Roman" w:cs="Times New Roman"/>
          <w:sz w:val="24"/>
          <w:szCs w:val="24"/>
          <w:vertAlign w:val="subscript"/>
        </w:rPr>
        <w:t>up</w:t>
      </w: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ref</w:t>
      </w:r>
    </w:p>
    <w:p w14:paraId="43CBBA3F" w14:textId="22A07504" w:rsidR="0078031C" w:rsidRPr="00793282" w:rsidRDefault="0078031C"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Chú ý: V</w:t>
      </w:r>
      <w:r w:rsidRPr="007D52FF">
        <w:rPr>
          <w:rFonts w:ascii="Times New Roman" w:hAnsi="Times New Roman" w:cs="Times New Roman"/>
          <w:sz w:val="24"/>
          <w:szCs w:val="24"/>
        </w:rPr>
        <w:t>in</w:t>
      </w:r>
      <w:r w:rsidRPr="00793282">
        <w:rPr>
          <w:rFonts w:ascii="Times New Roman" w:hAnsi="Times New Roman" w:cs="Times New Roman"/>
          <w:sz w:val="24"/>
          <w:szCs w:val="24"/>
        </w:rPr>
        <w:t xml:space="preserve"> và V</w:t>
      </w:r>
      <w:r w:rsidRPr="007D52FF">
        <w:rPr>
          <w:rFonts w:ascii="Times New Roman" w:hAnsi="Times New Roman" w:cs="Times New Roman"/>
          <w:sz w:val="24"/>
          <w:szCs w:val="24"/>
        </w:rPr>
        <w:t xml:space="preserve">ref </w:t>
      </w:r>
      <w:r w:rsidRPr="007D52FF">
        <w:rPr>
          <w:rFonts w:ascii="Times New Roman" w:hAnsi="Times New Roman" w:cs="Times New Roman"/>
          <w:sz w:val="24"/>
          <w:szCs w:val="24"/>
        </w:rPr>
        <w:softHyphen/>
        <w:t xml:space="preserve"> </w:t>
      </w:r>
      <w:r w:rsidRPr="007D52FF">
        <w:rPr>
          <w:rFonts w:ascii="Times New Roman" w:hAnsi="Times New Roman" w:cs="Times New Roman"/>
          <w:sz w:val="24"/>
          <w:szCs w:val="24"/>
        </w:rPr>
        <w:softHyphen/>
      </w:r>
      <w:r w:rsidRPr="00793282">
        <w:rPr>
          <w:rFonts w:ascii="Times New Roman" w:hAnsi="Times New Roman" w:cs="Times New Roman"/>
          <w:sz w:val="24"/>
          <w:szCs w:val="24"/>
        </w:rPr>
        <w:t>luôn luôn là tín hiệu ngược chiều nhau và do đó T</w:t>
      </w:r>
      <w:r w:rsidRPr="007D52FF">
        <w:rPr>
          <w:rFonts w:ascii="Times New Roman" w:hAnsi="Times New Roman" w:cs="Times New Roman"/>
          <w:sz w:val="24"/>
          <w:szCs w:val="24"/>
        </w:rPr>
        <w:t>dn</w:t>
      </w:r>
      <w:r w:rsidRPr="00793282">
        <w:rPr>
          <w:rFonts w:ascii="Times New Roman" w:hAnsi="Times New Roman" w:cs="Times New Roman"/>
          <w:sz w:val="24"/>
          <w:szCs w:val="24"/>
        </w:rPr>
        <w:t xml:space="preserve"> luôn luôn dương.</w:t>
      </w:r>
    </w:p>
    <w:p w14:paraId="2D8EA746" w14:textId="1C81C3CB" w:rsidR="0078031C" w:rsidRPr="00793282" w:rsidRDefault="0078031C"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Có thể trực tiếp thấy ở trong biểu thức rằng R và C không có mặt ở trong T</w:t>
      </w:r>
      <w:r w:rsidRPr="007D52FF">
        <w:rPr>
          <w:rFonts w:ascii="Times New Roman" w:hAnsi="Times New Roman" w:cs="Times New Roman"/>
          <w:sz w:val="24"/>
          <w:szCs w:val="24"/>
        </w:rPr>
        <w:t>dn</w:t>
      </w:r>
      <w:r w:rsidRPr="00793282">
        <w:rPr>
          <w:rFonts w:ascii="Times New Roman" w:hAnsi="Times New Roman" w:cs="Times New Roman"/>
          <w:sz w:val="24"/>
          <w:szCs w:val="24"/>
        </w:rPr>
        <w:t xml:space="preserve">. Do đó giá trị của nó không tới hạn. Đây là kết quả của cùng thành phần đã được dùng cho cả sườn dốc lên và </w:t>
      </w:r>
      <w:r w:rsidRPr="00793282">
        <w:rPr>
          <w:rFonts w:ascii="Times New Roman" w:hAnsi="Times New Roman" w:cs="Times New Roman"/>
          <w:sz w:val="24"/>
          <w:szCs w:val="24"/>
        </w:rPr>
        <w:lastRenderedPageBreak/>
        <w:t>xuống. Tương tự, nếu thời gian T</w:t>
      </w:r>
      <w:r w:rsidRPr="007D52FF">
        <w:rPr>
          <w:rFonts w:ascii="Times New Roman" w:hAnsi="Times New Roman" w:cs="Times New Roman"/>
          <w:sz w:val="24"/>
          <w:szCs w:val="24"/>
        </w:rPr>
        <w:t>up</w:t>
      </w:r>
      <w:r w:rsidRPr="00793282">
        <w:rPr>
          <w:rFonts w:ascii="Times New Roman" w:hAnsi="Times New Roman" w:cs="Times New Roman"/>
          <w:sz w:val="24"/>
          <w:szCs w:val="24"/>
        </w:rPr>
        <w:t xml:space="preserve"> và T</w:t>
      </w:r>
      <w:r w:rsidRPr="007D52FF">
        <w:rPr>
          <w:rFonts w:ascii="Times New Roman" w:hAnsi="Times New Roman" w:cs="Times New Roman"/>
          <w:sz w:val="24"/>
          <w:szCs w:val="24"/>
        </w:rPr>
        <w:t>dn</w:t>
      </w:r>
      <w:r w:rsidRPr="00793282">
        <w:rPr>
          <w:rFonts w:ascii="Times New Roman" w:hAnsi="Times New Roman" w:cs="Times New Roman"/>
          <w:sz w:val="24"/>
          <w:szCs w:val="24"/>
        </w:rPr>
        <w:t xml:space="preserve"> được xác định bởi chu kỳ đếm của counter, chu kỳ chính xác của counter đó sẽ không ảnh hưởng đến độ chính xác của ADC. Viết lại biểu thức tần số của counter:</w:t>
      </w:r>
    </w:p>
    <w:p w14:paraId="3940F7CC" w14:textId="0D49DE9E" w:rsidR="0078031C" w:rsidRPr="00793282" w:rsidRDefault="0078031C" w:rsidP="0078031C">
      <w:pPr>
        <w:jc w:val="center"/>
        <w:rPr>
          <w:rFonts w:ascii="Times New Roman" w:hAnsi="Times New Roman" w:cs="Times New Roman"/>
          <w:sz w:val="24"/>
          <w:szCs w:val="24"/>
          <w:vertAlign w:val="subscript"/>
        </w:rPr>
      </w:pPr>
      <w:r w:rsidRPr="00793282">
        <w:rPr>
          <w:rFonts w:ascii="Times New Roman" w:hAnsi="Times New Roman" w:cs="Times New Roman"/>
          <w:sz w:val="24"/>
          <w:szCs w:val="24"/>
        </w:rPr>
        <w:t>N</w:t>
      </w:r>
      <w:r w:rsidRPr="00793282">
        <w:rPr>
          <w:rFonts w:ascii="Times New Roman" w:hAnsi="Times New Roman" w:cs="Times New Roman"/>
          <w:sz w:val="24"/>
          <w:szCs w:val="24"/>
          <w:vertAlign w:val="subscript"/>
        </w:rPr>
        <w:t>dn</w:t>
      </w:r>
      <w:r w:rsidRPr="00793282">
        <w:rPr>
          <w:rFonts w:ascii="Times New Roman" w:hAnsi="Times New Roman" w:cs="Times New Roman"/>
          <w:sz w:val="24"/>
          <w:szCs w:val="24"/>
        </w:rPr>
        <w:softHyphen/>
        <w:t xml:space="preserve"> =- (N</w:t>
      </w:r>
      <w:r w:rsidRPr="00793282">
        <w:rPr>
          <w:rFonts w:ascii="Times New Roman" w:hAnsi="Times New Roman" w:cs="Times New Roman"/>
          <w:sz w:val="24"/>
          <w:szCs w:val="24"/>
          <w:vertAlign w:val="subscript"/>
        </w:rPr>
        <w:t>up</w:t>
      </w:r>
      <w:r w:rsidRPr="00793282">
        <w:rPr>
          <w:rFonts w:ascii="Times New Roman" w:hAnsi="Times New Roman" w:cs="Times New Roman"/>
          <w:sz w:val="24"/>
          <w:szCs w:val="24"/>
        </w:rPr>
        <w:t>.N</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V</w:t>
      </w:r>
      <w:r w:rsidRPr="00793282">
        <w:rPr>
          <w:rFonts w:ascii="Times New Roman" w:hAnsi="Times New Roman" w:cs="Times New Roman"/>
          <w:sz w:val="24"/>
          <w:szCs w:val="24"/>
          <w:vertAlign w:val="subscript"/>
        </w:rPr>
        <w:t>ref</w:t>
      </w:r>
    </w:p>
    <w:p w14:paraId="65EE1ACE" w14:textId="04FE3D93" w:rsidR="0078031C" w:rsidRPr="00793282" w:rsidRDefault="0078031C"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rong đó N</w:t>
      </w:r>
      <w:r w:rsidRPr="007D52FF">
        <w:rPr>
          <w:rFonts w:ascii="Times New Roman" w:hAnsi="Times New Roman" w:cs="Times New Roman"/>
          <w:sz w:val="24"/>
          <w:szCs w:val="24"/>
        </w:rPr>
        <w:t>up</w:t>
      </w:r>
      <w:r w:rsidRPr="00793282">
        <w:rPr>
          <w:rFonts w:ascii="Times New Roman" w:hAnsi="Times New Roman" w:cs="Times New Roman"/>
          <w:sz w:val="24"/>
          <w:szCs w:val="24"/>
        </w:rPr>
        <w:t xml:space="preserve"> là số chu kỳ counter đã được ấn định dùng trong sườn dốcl ên và N</w:t>
      </w:r>
      <w:r w:rsidRPr="007D52FF">
        <w:rPr>
          <w:rFonts w:ascii="Times New Roman" w:hAnsi="Times New Roman" w:cs="Times New Roman"/>
          <w:sz w:val="24"/>
          <w:szCs w:val="24"/>
        </w:rPr>
        <w:t>dn</w:t>
      </w:r>
      <w:r w:rsidRPr="00793282">
        <w:rPr>
          <w:rFonts w:ascii="Times New Roman" w:hAnsi="Times New Roman" w:cs="Times New Roman"/>
          <w:sz w:val="24"/>
          <w:szCs w:val="24"/>
        </w:rPr>
        <w:t xml:space="preserve"> là số chu kỳ đồng hồ yêu cầu để biến đổi đầu ra bộ tích phân thành 0.</w:t>
      </w:r>
    </w:p>
    <w:p w14:paraId="288CEF45" w14:textId="497BCD73" w:rsidR="0078031C" w:rsidRPr="007D52FF" w:rsidRDefault="0078031C" w:rsidP="007D52FF">
      <w:pPr>
        <w:spacing w:before="120" w:after="120"/>
        <w:ind w:firstLine="567"/>
        <w:jc w:val="both"/>
        <w:rPr>
          <w:rFonts w:ascii="Times New Roman" w:hAnsi="Times New Roman" w:cs="Times New Roman"/>
          <w:sz w:val="24"/>
          <w:szCs w:val="24"/>
        </w:rPr>
      </w:pPr>
      <w:r w:rsidRPr="007D52FF">
        <w:rPr>
          <w:rFonts w:ascii="Times New Roman" w:hAnsi="Times New Roman" w:cs="Times New Roman"/>
          <w:sz w:val="24"/>
          <w:szCs w:val="24"/>
        </w:rPr>
        <w:t>Các nguồn sai số điện thế:</w:t>
      </w:r>
    </w:p>
    <w:p w14:paraId="2D859AE8" w14:textId="7C450C7E" w:rsidR="0078031C" w:rsidRPr="00793282" w:rsidRDefault="0078031C"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Rõ ràng từ biểu thức trên thấy rằng N</w:t>
      </w:r>
      <w:r w:rsidRPr="007D52FF">
        <w:rPr>
          <w:rFonts w:ascii="Times New Roman" w:hAnsi="Times New Roman" w:cs="Times New Roman"/>
          <w:sz w:val="24"/>
          <w:szCs w:val="24"/>
        </w:rPr>
        <w:t>dn</w:t>
      </w:r>
      <w:r w:rsidRPr="00793282">
        <w:rPr>
          <w:rFonts w:ascii="Times New Roman" w:hAnsi="Times New Roman" w:cs="Times New Roman"/>
          <w:sz w:val="24"/>
          <w:szCs w:val="24"/>
        </w:rPr>
        <w:t>, đầu ra bằng số của ADC, chỉ phụ thuộc vào đầu vào, giá trị tham chiếu, và giá trị N</w:t>
      </w:r>
      <w:r w:rsidRPr="007D52FF">
        <w:rPr>
          <w:rFonts w:ascii="Times New Roman" w:hAnsi="Times New Roman" w:cs="Times New Roman"/>
          <w:sz w:val="24"/>
          <w:szCs w:val="24"/>
        </w:rPr>
        <w:t>np</w:t>
      </w:r>
      <w:r w:rsidRPr="00793282">
        <w:rPr>
          <w:rFonts w:ascii="Times New Roman" w:hAnsi="Times New Roman" w:cs="Times New Roman"/>
          <w:sz w:val="24"/>
          <w:szCs w:val="24"/>
        </w:rPr>
        <w:t>, sai số trong Vref sẽ ảnh hưởng tới độ chính xác hệ số khuếch đại của ADC, nhưng đó là ẩn(implicit) trong những bộ biến đổi.</w:t>
      </w:r>
    </w:p>
    <w:p w14:paraId="3C0312CC" w14:textId="12078260" w:rsidR="0078031C" w:rsidRPr="00793282" w:rsidRDefault="0078031C"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Sai số bù có thể xuất hiện nếu điện áp tại điểm bắt đầu của sườn dốc lên khác với điện áp tại điểm cuối của sườn dốc xuống. Nếu bộ so sánh đơn trên đầu ra của bộ tích phân được dùng để xác định thời gian đảo (crossing) 0 trong cả hai đường dốc, sự bù của nó sẽ không quan trọng. Dù thế nào thì sai số bù có thể xảy ra vì vai trò loại trừ (charge infection) từ công tắc để chọn đầu vào và tham chiếu. Trong ứng dụng vôn mét có độ chính xác rất cao, sự bù này thường được bù bởi chu trình tự trở về không (auto-zero cycle). Tính tuyến tính của bộ biến đổi có thể bị ảnh hưởng bởi hiệu ứng nhớ (memory) trong tụ điện của bộ so sánh. Đây là do hiện tượng gọi là hấp thụ điện môi, mà điện tích (charge) được hấp thụ một cách hiệu dụng bởi điện môi tụ trong khoảng thời gian lộ sáng(exposure) dài tới một điện áp và sau đó quay tới phiến tụ khi mà điện áp khác được sử dụng. Cách lựa chọn vất liệu điện môi có hấp thụ rất thấp dùng để tối thiểu hiệu ứng này.</w:t>
      </w:r>
    </w:p>
    <w:p w14:paraId="452145F0" w14:textId="69F4A81B" w:rsidR="005B59FD" w:rsidRPr="00793282" w:rsidRDefault="005B59FD" w:rsidP="007D52FF">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Độ phân giải của tích phân hai sườn dốc ADC có một số đếm (count) trong N</w:t>
      </w:r>
      <w:r w:rsidRPr="007D52FF">
        <w:rPr>
          <w:rFonts w:ascii="Times New Roman" w:hAnsi="Times New Roman" w:cs="Times New Roman"/>
          <w:sz w:val="24"/>
          <w:szCs w:val="24"/>
        </w:rPr>
        <w:t>max</w:t>
      </w:r>
      <w:r w:rsidRPr="00793282">
        <w:rPr>
          <w:rFonts w:ascii="Times New Roman" w:hAnsi="Times New Roman" w:cs="Times New Roman"/>
          <w:sz w:val="24"/>
          <w:szCs w:val="24"/>
        </w:rPr>
        <w:t>, khi N</w:t>
      </w:r>
      <w:r w:rsidR="0029498D" w:rsidRPr="007D52FF">
        <w:rPr>
          <w:rFonts w:ascii="Times New Roman" w:hAnsi="Times New Roman" w:cs="Times New Roman"/>
          <w:sz w:val="24"/>
          <w:szCs w:val="24"/>
        </w:rPr>
        <w:t>max</w:t>
      </w:r>
      <w:r w:rsidRPr="00793282">
        <w:rPr>
          <w:rFonts w:ascii="Times New Roman" w:hAnsi="Times New Roman" w:cs="Times New Roman"/>
          <w:sz w:val="24"/>
          <w:szCs w:val="24"/>
        </w:rPr>
        <w:t xml:space="preserve"> là số đếm tích luỹ trong sườn dốc sau khi tích hợp đầu vào có thang độ đầy đủ V</w:t>
      </w:r>
      <w:r w:rsidRPr="007D52FF">
        <w:rPr>
          <w:rFonts w:ascii="Times New Roman" w:hAnsi="Times New Roman" w:cs="Times New Roman"/>
          <w:sz w:val="24"/>
          <w:szCs w:val="24"/>
        </w:rPr>
        <w:t>in</w:t>
      </w:r>
      <w:r w:rsidRPr="00793282">
        <w:rPr>
          <w:rFonts w:ascii="Times New Roman" w:hAnsi="Times New Roman" w:cs="Times New Roman"/>
          <w:sz w:val="24"/>
          <w:szCs w:val="24"/>
        </w:rPr>
        <w:t>=V</w:t>
      </w:r>
      <w:r w:rsidRPr="007D52FF">
        <w:rPr>
          <w:rFonts w:ascii="Times New Roman" w:hAnsi="Times New Roman" w:cs="Times New Roman"/>
          <w:sz w:val="24"/>
          <w:szCs w:val="24"/>
        </w:rPr>
        <w:t>ts</w:t>
      </w:r>
      <w:r w:rsidRPr="00793282">
        <w:rPr>
          <w:rFonts w:ascii="Times New Roman" w:hAnsi="Times New Roman" w:cs="Times New Roman"/>
          <w:sz w:val="24"/>
          <w:szCs w:val="24"/>
        </w:rPr>
        <w:t>. Để cải thiện độ phân giải, N</w:t>
      </w:r>
      <w:r w:rsidRPr="007D52FF">
        <w:rPr>
          <w:rFonts w:ascii="Times New Roman" w:hAnsi="Times New Roman" w:cs="Times New Roman"/>
          <w:sz w:val="24"/>
          <w:szCs w:val="24"/>
        </w:rPr>
        <w:t>max</w:t>
      </w:r>
      <w:r w:rsidRPr="00793282">
        <w:rPr>
          <w:rFonts w:ascii="Times New Roman" w:hAnsi="Times New Roman" w:cs="Times New Roman"/>
          <w:sz w:val="24"/>
          <w:szCs w:val="24"/>
        </w:rPr>
        <w:t xml:space="preserve"> phải được tăng lên. Việc đó có thể làm được bằng cách tăng N</w:t>
      </w:r>
      <w:r w:rsidRPr="007D52FF">
        <w:rPr>
          <w:rFonts w:ascii="Times New Roman" w:hAnsi="Times New Roman" w:cs="Times New Roman"/>
          <w:sz w:val="24"/>
          <w:szCs w:val="24"/>
        </w:rPr>
        <w:t>up</w:t>
      </w:r>
      <w:r w:rsidRPr="00793282">
        <w:rPr>
          <w:rFonts w:ascii="Times New Roman" w:hAnsi="Times New Roman" w:cs="Times New Roman"/>
          <w:sz w:val="24"/>
          <w:szCs w:val="24"/>
        </w:rPr>
        <w:t>, có giá trị hiệu ứng thời gian tăng tuyến tính yêu cầu cho cả hai sườn dốclên và xuống. Hoặc V</w:t>
      </w:r>
      <w:r w:rsidRPr="007D52FF">
        <w:rPr>
          <w:rFonts w:ascii="Times New Roman" w:hAnsi="Times New Roman" w:cs="Times New Roman"/>
          <w:sz w:val="24"/>
          <w:szCs w:val="24"/>
        </w:rPr>
        <w:t>ref</w:t>
      </w:r>
      <w:r w:rsidRPr="00793282">
        <w:rPr>
          <w:rFonts w:ascii="Times New Roman" w:hAnsi="Times New Roman" w:cs="Times New Roman"/>
          <w:sz w:val="24"/>
          <w:szCs w:val="24"/>
        </w:rPr>
        <w:t xml:space="preserve"> phải giảm, do đó thời gian sườn dốc lên là hằng số thời gain sườn dốc xuống tăng tuyến tính. Mặt khác, độ phân giải tăng yêu cầu sự tăng tuyến tính trong số chu kỳ đồng hồ của sự biến đổi. </w:t>
      </w:r>
    </w:p>
    <w:p w14:paraId="17861C4E" w14:textId="0EF89DE7" w:rsidR="00BB22D8" w:rsidRPr="00793282" w:rsidRDefault="00BB22D8" w:rsidP="0078031C">
      <w:pPr>
        <w:rPr>
          <w:rFonts w:ascii="Times New Roman" w:hAnsi="Times New Roman" w:cs="Times New Roman"/>
          <w:b/>
          <w:bCs/>
          <w:sz w:val="24"/>
          <w:szCs w:val="24"/>
        </w:rPr>
      </w:pPr>
    </w:p>
    <w:p w14:paraId="1585DC07" w14:textId="77777777" w:rsidR="007D52FF" w:rsidRDefault="007D52FF">
      <w:pPr>
        <w:rPr>
          <w:rFonts w:ascii="Times New Roman" w:hAnsi="Times New Roman" w:cs="Times New Roman"/>
          <w:b/>
          <w:bCs/>
          <w:sz w:val="24"/>
          <w:szCs w:val="24"/>
        </w:rPr>
      </w:pPr>
      <w:r>
        <w:rPr>
          <w:rFonts w:ascii="Times New Roman" w:hAnsi="Times New Roman" w:cs="Times New Roman"/>
          <w:b/>
          <w:bCs/>
          <w:sz w:val="24"/>
          <w:szCs w:val="24"/>
        </w:rPr>
        <w:br w:type="page"/>
      </w:r>
    </w:p>
    <w:p w14:paraId="72CE57EB" w14:textId="0BC05CAB" w:rsidR="00BB22D8" w:rsidRPr="007D52FF" w:rsidRDefault="007D52FF" w:rsidP="007D52FF">
      <w:pPr>
        <w:pStyle w:val="u1"/>
        <w:spacing w:after="240"/>
        <w:rPr>
          <w:rFonts w:ascii="Times New Roman" w:hAnsi="Times New Roman" w:cs="Times New Roman"/>
          <w:b/>
          <w:bCs/>
          <w:color w:val="auto"/>
        </w:rPr>
      </w:pPr>
      <w:bookmarkStart w:id="4" w:name="_Toc76831589"/>
      <w:r w:rsidRPr="007D52FF">
        <w:rPr>
          <w:rFonts w:ascii="Times New Roman" w:hAnsi="Times New Roman" w:cs="Times New Roman"/>
          <w:b/>
          <w:bCs/>
          <w:color w:val="auto"/>
        </w:rPr>
        <w:lastRenderedPageBreak/>
        <w:t xml:space="preserve">Phần 2: </w:t>
      </w:r>
      <w:r w:rsidR="00BB22D8" w:rsidRPr="007D52FF">
        <w:rPr>
          <w:rFonts w:ascii="Times New Roman" w:hAnsi="Times New Roman" w:cs="Times New Roman"/>
          <w:b/>
          <w:bCs/>
          <w:color w:val="auto"/>
        </w:rPr>
        <w:t>Thiết kế mạch</w:t>
      </w:r>
      <w:r w:rsidR="00740913">
        <w:rPr>
          <w:rFonts w:ascii="Times New Roman" w:hAnsi="Times New Roman" w:cs="Times New Roman"/>
          <w:b/>
          <w:bCs/>
          <w:color w:val="auto"/>
        </w:rPr>
        <w:t xml:space="preserve"> phần cứng</w:t>
      </w:r>
      <w:bookmarkEnd w:id="4"/>
    </w:p>
    <w:p w14:paraId="550CA82F" w14:textId="6735AD94" w:rsidR="00025832" w:rsidRPr="00793282" w:rsidRDefault="00025832" w:rsidP="0044655B">
      <w:pPr>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47507829" wp14:editId="6596D9FD">
            <wp:extent cx="5943600" cy="1264285"/>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1264285"/>
                    </a:xfrm>
                    <a:prstGeom prst="rect">
                      <a:avLst/>
                    </a:prstGeom>
                  </pic:spPr>
                </pic:pic>
              </a:graphicData>
            </a:graphic>
          </wp:inline>
        </w:drawing>
      </w:r>
    </w:p>
    <w:p w14:paraId="1150EB79" w14:textId="599496CC" w:rsidR="00025832" w:rsidRPr="007D52FF" w:rsidRDefault="007D52FF" w:rsidP="007D52FF">
      <w:pPr>
        <w:pStyle w:val="Chuthich"/>
        <w:jc w:val="center"/>
        <w:rPr>
          <w:rFonts w:ascii="Times New Roman" w:hAnsi="Times New Roman" w:cs="Times New Roman"/>
          <w:sz w:val="22"/>
          <w:szCs w:val="22"/>
        </w:rPr>
      </w:pPr>
      <w:r w:rsidRPr="007D52FF">
        <w:rPr>
          <w:rFonts w:ascii="Times New Roman" w:hAnsi="Times New Roman" w:cs="Times New Roman"/>
          <w:sz w:val="22"/>
          <w:szCs w:val="22"/>
        </w:rPr>
        <w:t>Hình 7: Sơ đồ khối</w:t>
      </w:r>
    </w:p>
    <w:p w14:paraId="5F4640D7" w14:textId="255C457E" w:rsidR="00025832" w:rsidRPr="005B3A86" w:rsidRDefault="007D52FF" w:rsidP="005B3A86">
      <w:pPr>
        <w:pStyle w:val="u2"/>
        <w:spacing w:before="120" w:after="120"/>
        <w:rPr>
          <w:rFonts w:ascii="Times New Roman" w:hAnsi="Times New Roman" w:cs="Times New Roman"/>
          <w:b/>
          <w:bCs/>
          <w:color w:val="auto"/>
          <w:sz w:val="24"/>
          <w:szCs w:val="24"/>
        </w:rPr>
      </w:pPr>
      <w:bookmarkStart w:id="5" w:name="_Toc76831590"/>
      <w:r w:rsidRPr="005B3A86">
        <w:rPr>
          <w:rFonts w:ascii="Times New Roman" w:hAnsi="Times New Roman" w:cs="Times New Roman"/>
          <w:b/>
          <w:bCs/>
          <w:color w:val="auto"/>
          <w:sz w:val="24"/>
          <w:szCs w:val="24"/>
        </w:rPr>
        <w:t xml:space="preserve">2.1. </w:t>
      </w:r>
      <w:r w:rsidR="00025832" w:rsidRPr="005B3A86">
        <w:rPr>
          <w:rFonts w:ascii="Times New Roman" w:hAnsi="Times New Roman" w:cs="Times New Roman"/>
          <w:b/>
          <w:bCs/>
          <w:color w:val="auto"/>
          <w:sz w:val="24"/>
          <w:szCs w:val="24"/>
        </w:rPr>
        <w:t>Mạch lựa chọn đầu điện áp hay dòng điện</w:t>
      </w:r>
      <w:bookmarkEnd w:id="5"/>
    </w:p>
    <w:p w14:paraId="5EF7CFE4" w14:textId="1ED8796D" w:rsidR="00025832" w:rsidRPr="00793282" w:rsidRDefault="00EA22D3" w:rsidP="0044655B">
      <w:pPr>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71B70171" wp14:editId="435FA6B5">
            <wp:extent cx="5943600" cy="2312035"/>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2312035"/>
                    </a:xfrm>
                    <a:prstGeom prst="rect">
                      <a:avLst/>
                    </a:prstGeom>
                  </pic:spPr>
                </pic:pic>
              </a:graphicData>
            </a:graphic>
          </wp:inline>
        </w:drawing>
      </w:r>
    </w:p>
    <w:p w14:paraId="6E6AAE77" w14:textId="08305DDC" w:rsidR="00025832" w:rsidRPr="0044655B" w:rsidRDefault="0044655B" w:rsidP="0044655B">
      <w:pPr>
        <w:pStyle w:val="Chuthich"/>
        <w:jc w:val="center"/>
        <w:rPr>
          <w:rFonts w:ascii="Times New Roman" w:hAnsi="Times New Roman" w:cs="Times New Roman"/>
          <w:sz w:val="22"/>
          <w:szCs w:val="22"/>
        </w:rPr>
      </w:pPr>
      <w:r w:rsidRPr="0044655B">
        <w:rPr>
          <w:rFonts w:ascii="Times New Roman" w:hAnsi="Times New Roman" w:cs="Times New Roman"/>
          <w:sz w:val="22"/>
          <w:szCs w:val="22"/>
        </w:rPr>
        <w:t>Hình 8:</w:t>
      </w:r>
      <w:r w:rsidR="003951B8">
        <w:rPr>
          <w:rFonts w:ascii="Times New Roman" w:hAnsi="Times New Roman" w:cs="Times New Roman"/>
          <w:sz w:val="22"/>
          <w:szCs w:val="22"/>
        </w:rPr>
        <w:t xml:space="preserve"> Mạch lựa chọn điện áp dòng điện</w:t>
      </w:r>
    </w:p>
    <w:p w14:paraId="7DA368D4" w14:textId="77777777" w:rsidR="0044655B" w:rsidRDefault="000D1FA6"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Ý tưởng ở đây là c</w:t>
      </w:r>
      <w:r w:rsidR="00EA22D3" w:rsidRPr="00793282">
        <w:rPr>
          <w:rFonts w:ascii="Times New Roman" w:hAnsi="Times New Roman" w:cs="Times New Roman"/>
          <w:sz w:val="24"/>
          <w:szCs w:val="24"/>
        </w:rPr>
        <w:t xml:space="preserve">ông tắc Switch là công tắc vật lý. Lựa chọn giữa 5V và 0V cho đầu vào Transistor sẽ là tín hiệu đầu vào VĐK 8051. Nếu </w:t>
      </w:r>
      <w:r w:rsidR="006B5A9D" w:rsidRPr="00793282">
        <w:rPr>
          <w:rFonts w:ascii="Times New Roman" w:hAnsi="Times New Roman" w:cs="Times New Roman"/>
          <w:sz w:val="24"/>
          <w:szCs w:val="24"/>
        </w:rPr>
        <w:t>MODE (</w:t>
      </w:r>
      <w:r w:rsidR="00EA22D3" w:rsidRPr="00793282">
        <w:rPr>
          <w:rFonts w:ascii="Times New Roman" w:hAnsi="Times New Roman" w:cs="Times New Roman"/>
          <w:sz w:val="24"/>
          <w:szCs w:val="24"/>
        </w:rPr>
        <w:t>Input 8051) ở mức cao thì MODE OUT (Output 8051) sẽ ở mức cao và ngược lại từ đó sẽ lựa chọn được đầu vào là dòng điện hay điện áp.</w:t>
      </w:r>
      <w:r w:rsidRPr="00793282">
        <w:rPr>
          <w:rFonts w:ascii="Times New Roman" w:hAnsi="Times New Roman" w:cs="Times New Roman"/>
          <w:sz w:val="24"/>
          <w:szCs w:val="24"/>
        </w:rPr>
        <w:t xml:space="preserve"> DG419 là một Analog Switch. Đầu D sẽ được nối với S</w:t>
      </w:r>
      <w:r w:rsidRPr="0044655B">
        <w:rPr>
          <w:rFonts w:ascii="Times New Roman" w:hAnsi="Times New Roman" w:cs="Times New Roman"/>
          <w:sz w:val="24"/>
          <w:szCs w:val="24"/>
        </w:rPr>
        <w:t>1</w:t>
      </w:r>
      <w:r w:rsidRPr="00793282">
        <w:rPr>
          <w:rFonts w:ascii="Times New Roman" w:hAnsi="Times New Roman" w:cs="Times New Roman"/>
          <w:sz w:val="24"/>
          <w:szCs w:val="24"/>
        </w:rPr>
        <w:t xml:space="preserve"> hoặc S</w:t>
      </w:r>
      <w:r w:rsidRPr="0044655B">
        <w:rPr>
          <w:rFonts w:ascii="Times New Roman" w:hAnsi="Times New Roman" w:cs="Times New Roman"/>
          <w:sz w:val="24"/>
          <w:szCs w:val="24"/>
        </w:rPr>
        <w:t>2</w:t>
      </w:r>
      <w:r w:rsidRPr="00793282">
        <w:rPr>
          <w:rFonts w:ascii="Times New Roman" w:hAnsi="Times New Roman" w:cs="Times New Roman"/>
          <w:sz w:val="24"/>
          <w:szCs w:val="24"/>
        </w:rPr>
        <w:t xml:space="preserve"> dựa vào tín hiệu điều khiển IN.</w:t>
      </w:r>
    </w:p>
    <w:p w14:paraId="08CDB3D7" w14:textId="4E35B667" w:rsidR="00EA22D3" w:rsidRPr="00793282" w:rsidRDefault="00EA22D3"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ransistor NPP 2N22</w:t>
      </w:r>
      <w:r w:rsidR="000D1FA6" w:rsidRPr="00793282">
        <w:rPr>
          <w:rFonts w:ascii="Times New Roman" w:hAnsi="Times New Roman" w:cs="Times New Roman"/>
          <w:sz w:val="24"/>
          <w:szCs w:val="24"/>
        </w:rPr>
        <w:t>2</w:t>
      </w:r>
      <w:r w:rsidRPr="00793282">
        <w:rPr>
          <w:rFonts w:ascii="Times New Roman" w:hAnsi="Times New Roman" w:cs="Times New Roman"/>
          <w:sz w:val="24"/>
          <w:szCs w:val="24"/>
        </w:rPr>
        <w:t xml:space="preserve">có hệ số Beta = </w:t>
      </w:r>
      <w:r w:rsidR="000D1FA6" w:rsidRPr="00793282">
        <w:rPr>
          <w:rFonts w:ascii="Times New Roman" w:hAnsi="Times New Roman" w:cs="Times New Roman"/>
          <w:sz w:val="24"/>
          <w:szCs w:val="24"/>
        </w:rPr>
        <w:t>1</w:t>
      </w:r>
      <w:r w:rsidRPr="00793282">
        <w:rPr>
          <w:rFonts w:ascii="Times New Roman" w:hAnsi="Times New Roman" w:cs="Times New Roman"/>
          <w:sz w:val="24"/>
          <w:szCs w:val="24"/>
        </w:rPr>
        <w:t>00.</w:t>
      </w:r>
      <w:r w:rsidR="00934EE6" w:rsidRPr="00793282">
        <w:rPr>
          <w:rFonts w:ascii="Times New Roman" w:hAnsi="Times New Roman" w:cs="Times New Roman"/>
          <w:sz w:val="24"/>
          <w:szCs w:val="24"/>
        </w:rPr>
        <w:t xml:space="preserve"> </w:t>
      </w:r>
      <w:r w:rsidR="006B5A9D" w:rsidRPr="00793282">
        <w:rPr>
          <w:rFonts w:ascii="Times New Roman" w:hAnsi="Times New Roman" w:cs="Times New Roman"/>
          <w:sz w:val="24"/>
          <w:szCs w:val="24"/>
        </w:rPr>
        <w:t>I</w:t>
      </w:r>
      <w:r w:rsidR="006B5A9D" w:rsidRPr="0044655B">
        <w:rPr>
          <w:rFonts w:ascii="Times New Roman" w:hAnsi="Times New Roman" w:cs="Times New Roman"/>
          <w:sz w:val="24"/>
          <w:szCs w:val="24"/>
        </w:rPr>
        <w:t xml:space="preserve">Csat </w:t>
      </w:r>
      <w:r w:rsidR="006B5A9D" w:rsidRPr="00793282">
        <w:rPr>
          <w:rFonts w:ascii="Times New Roman" w:hAnsi="Times New Roman" w:cs="Times New Roman"/>
          <w:sz w:val="24"/>
          <w:szCs w:val="24"/>
        </w:rPr>
        <w:t>=</w:t>
      </w:r>
      <w:r w:rsidR="00934EE6" w:rsidRPr="00793282">
        <w:rPr>
          <w:rFonts w:ascii="Times New Roman" w:hAnsi="Times New Roman" w:cs="Times New Roman"/>
          <w:sz w:val="24"/>
          <w:szCs w:val="24"/>
        </w:rPr>
        <w:t xml:space="preserve"> </w:t>
      </w:r>
      <w:r w:rsidR="00007C3A" w:rsidRPr="00793282">
        <w:rPr>
          <w:rFonts w:ascii="Times New Roman" w:hAnsi="Times New Roman" w:cs="Times New Roman"/>
          <w:sz w:val="24"/>
          <w:szCs w:val="24"/>
        </w:rPr>
        <w:t>300</w:t>
      </w:r>
      <w:r w:rsidR="00934EE6" w:rsidRPr="00793282">
        <w:rPr>
          <w:rFonts w:ascii="Times New Roman" w:hAnsi="Times New Roman" w:cs="Times New Roman"/>
          <w:sz w:val="24"/>
          <w:szCs w:val="24"/>
        </w:rPr>
        <w:t>mA</w:t>
      </w:r>
      <w:r w:rsidR="000D1FA6" w:rsidRPr="00793282">
        <w:rPr>
          <w:rFonts w:ascii="Times New Roman" w:hAnsi="Times New Roman" w:cs="Times New Roman"/>
          <w:sz w:val="24"/>
          <w:szCs w:val="24"/>
        </w:rPr>
        <w:t xml:space="preserve">. </w:t>
      </w:r>
    </w:p>
    <w:p w14:paraId="32A5B86B" w14:textId="6E167054" w:rsidR="000D1FA6" w:rsidRPr="00793282" w:rsidRDefault="000D1FA6"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R</w:t>
      </w:r>
      <w:r w:rsidRPr="0044655B">
        <w:rPr>
          <w:rFonts w:ascii="Times New Roman" w:hAnsi="Times New Roman" w:cs="Times New Roman"/>
          <w:sz w:val="24"/>
          <w:szCs w:val="24"/>
        </w:rPr>
        <w:t>b</w:t>
      </w:r>
      <w:r w:rsidRPr="00793282">
        <w:rPr>
          <w:rFonts w:ascii="Times New Roman" w:hAnsi="Times New Roman" w:cs="Times New Roman"/>
          <w:sz w:val="24"/>
          <w:szCs w:val="24"/>
        </w:rPr>
        <w:t xml:space="preserve"> = (5 – 0.7) / (300mA/100) = 1.4k =&gt; Chọn điện trở R</w:t>
      </w:r>
      <w:r w:rsidRPr="0044655B">
        <w:rPr>
          <w:rFonts w:ascii="Times New Roman" w:hAnsi="Times New Roman" w:cs="Times New Roman"/>
          <w:sz w:val="24"/>
          <w:szCs w:val="24"/>
        </w:rPr>
        <w:t>B</w:t>
      </w:r>
      <w:r w:rsidRPr="00793282">
        <w:rPr>
          <w:rFonts w:ascii="Times New Roman" w:hAnsi="Times New Roman" w:cs="Times New Roman"/>
          <w:sz w:val="24"/>
          <w:szCs w:val="24"/>
        </w:rPr>
        <w:t xml:space="preserve"> = 1k. </w:t>
      </w:r>
    </w:p>
    <w:p w14:paraId="6DE032EF" w14:textId="7C52B355" w:rsidR="000D1FA6" w:rsidRPr="00793282" w:rsidRDefault="000D1FA6"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hư vậy Transitor có thể làm việc ở trạng thái bão hòa (Hoàn toàn ON hoặc OFF)</w:t>
      </w:r>
    </w:p>
    <w:p w14:paraId="1094CED7" w14:textId="5F7C9E40" w:rsidR="00A32A48" w:rsidRPr="005B3A86" w:rsidRDefault="005B3A86" w:rsidP="005B3A86">
      <w:pPr>
        <w:pStyle w:val="u2"/>
        <w:spacing w:before="120" w:after="120"/>
        <w:rPr>
          <w:rFonts w:ascii="Times New Roman" w:hAnsi="Times New Roman" w:cs="Times New Roman"/>
          <w:b/>
          <w:bCs/>
          <w:color w:val="auto"/>
          <w:sz w:val="24"/>
          <w:szCs w:val="24"/>
        </w:rPr>
      </w:pPr>
      <w:bookmarkStart w:id="6" w:name="_Toc76831591"/>
      <w:r w:rsidRPr="005B3A86">
        <w:rPr>
          <w:rFonts w:ascii="Times New Roman" w:hAnsi="Times New Roman" w:cs="Times New Roman"/>
          <w:b/>
          <w:bCs/>
          <w:color w:val="auto"/>
          <w:sz w:val="24"/>
          <w:szCs w:val="24"/>
        </w:rPr>
        <w:t xml:space="preserve">2.2. </w:t>
      </w:r>
      <w:r w:rsidR="00BB22D8" w:rsidRPr="005B3A86">
        <w:rPr>
          <w:rFonts w:ascii="Times New Roman" w:hAnsi="Times New Roman" w:cs="Times New Roman"/>
          <w:b/>
          <w:bCs/>
          <w:color w:val="auto"/>
          <w:sz w:val="24"/>
          <w:szCs w:val="24"/>
        </w:rPr>
        <w:t>Đầu vào tương tự</w:t>
      </w:r>
      <w:bookmarkEnd w:id="6"/>
    </w:p>
    <w:p w14:paraId="5D9E608A" w14:textId="66FE84C9" w:rsidR="00BB22D8" w:rsidRPr="00793282" w:rsidRDefault="00BB22D8"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a có dải đo đầu vào là</w:t>
      </w:r>
      <w:r w:rsidR="002859F9" w:rsidRPr="00793282">
        <w:rPr>
          <w:rFonts w:ascii="Times New Roman" w:hAnsi="Times New Roman" w:cs="Times New Roman"/>
          <w:sz w:val="24"/>
          <w:szCs w:val="24"/>
        </w:rPr>
        <w:t>:</w:t>
      </w:r>
    </w:p>
    <w:p w14:paraId="4D390848" w14:textId="3238A9A7" w:rsidR="002859F9" w:rsidRPr="00793282" w:rsidRDefault="002859F9" w:rsidP="002859F9">
      <w:pPr>
        <w:pStyle w:val="oancuaDanhsach"/>
        <w:numPr>
          <w:ilvl w:val="0"/>
          <w:numId w:val="2"/>
        </w:numPr>
        <w:rPr>
          <w:rFonts w:ascii="Times New Roman" w:hAnsi="Times New Roman" w:cs="Times New Roman"/>
          <w:sz w:val="24"/>
          <w:szCs w:val="24"/>
        </w:rPr>
      </w:pPr>
      <w:r w:rsidRPr="00793282">
        <w:rPr>
          <w:rFonts w:ascii="Times New Roman" w:hAnsi="Times New Roman" w:cs="Times New Roman"/>
          <w:sz w:val="24"/>
          <w:szCs w:val="24"/>
        </w:rPr>
        <w:t>0 – 1 V đối với điện áp.</w:t>
      </w:r>
    </w:p>
    <w:p w14:paraId="5EB7C909" w14:textId="6E29F314" w:rsidR="002859F9" w:rsidRPr="00793282" w:rsidRDefault="002859F9" w:rsidP="002859F9">
      <w:pPr>
        <w:pStyle w:val="oancuaDanhsach"/>
        <w:numPr>
          <w:ilvl w:val="0"/>
          <w:numId w:val="2"/>
        </w:numPr>
        <w:rPr>
          <w:rFonts w:ascii="Times New Roman" w:hAnsi="Times New Roman" w:cs="Times New Roman"/>
          <w:sz w:val="24"/>
          <w:szCs w:val="24"/>
        </w:rPr>
      </w:pPr>
      <w:r w:rsidRPr="00793282">
        <w:rPr>
          <w:rFonts w:ascii="Times New Roman" w:hAnsi="Times New Roman" w:cs="Times New Roman"/>
          <w:sz w:val="24"/>
          <w:szCs w:val="24"/>
        </w:rPr>
        <w:t>1000mA đối với dòng điện.</w:t>
      </w:r>
    </w:p>
    <w:p w14:paraId="5A5F2E6A" w14:textId="2084B4E8" w:rsidR="002859F9" w:rsidRPr="00793282" w:rsidRDefault="002859F9" w:rsidP="0044655B">
      <w:pPr>
        <w:spacing w:before="120" w:after="120"/>
        <w:ind w:firstLine="567"/>
        <w:jc w:val="both"/>
        <w:rPr>
          <w:rFonts w:ascii="Times New Roman" w:hAnsi="Times New Roman" w:cs="Times New Roman"/>
          <w:sz w:val="24"/>
          <w:szCs w:val="24"/>
        </w:rPr>
      </w:pPr>
      <w:r w:rsidRPr="0044655B">
        <w:rPr>
          <w:rFonts w:ascii="Times New Roman" w:hAnsi="Times New Roman" w:cs="Times New Roman"/>
          <w:sz w:val="24"/>
          <w:szCs w:val="24"/>
        </w:rPr>
        <w:t>Trước tiên với đầu vào điện áp</w:t>
      </w:r>
      <w:r w:rsidR="00AD5B21" w:rsidRPr="0044655B">
        <w:rPr>
          <w:rFonts w:ascii="Times New Roman" w:hAnsi="Times New Roman" w:cs="Times New Roman"/>
          <w:sz w:val="24"/>
          <w:szCs w:val="24"/>
        </w:rPr>
        <w:t>:</w:t>
      </w:r>
      <w:r w:rsidR="00AD5B21" w:rsidRPr="00793282">
        <w:rPr>
          <w:rFonts w:ascii="Times New Roman" w:hAnsi="Times New Roman" w:cs="Times New Roman"/>
          <w:sz w:val="24"/>
          <w:szCs w:val="24"/>
        </w:rPr>
        <w:t xml:space="preserve"> </w:t>
      </w:r>
      <w:r w:rsidR="0044655B">
        <w:rPr>
          <w:rFonts w:ascii="Times New Roman" w:hAnsi="Times New Roman" w:cs="Times New Roman"/>
          <w:sz w:val="24"/>
          <w:szCs w:val="24"/>
        </w:rPr>
        <w:t>m</w:t>
      </w:r>
      <w:r w:rsidR="00AD5B21" w:rsidRPr="00793282">
        <w:rPr>
          <w:rFonts w:ascii="Times New Roman" w:hAnsi="Times New Roman" w:cs="Times New Roman"/>
          <w:sz w:val="24"/>
          <w:szCs w:val="24"/>
        </w:rPr>
        <w:t>uốn điện áp ra trong dải từ 0 – 5V đi qua 1 mạch khuếch đại không đảo với Gain = 5.</w:t>
      </w:r>
    </w:p>
    <w:p w14:paraId="459D56E6" w14:textId="1F6867BB" w:rsidR="00AD5B21" w:rsidRPr="00793282" w:rsidRDefault="00AD5B21" w:rsidP="0044655B">
      <w:pPr>
        <w:jc w:val="center"/>
        <w:rPr>
          <w:rFonts w:ascii="Times New Roman" w:hAnsi="Times New Roman" w:cs="Times New Roman"/>
          <w:sz w:val="24"/>
          <w:szCs w:val="24"/>
        </w:rPr>
      </w:pPr>
      <w:r w:rsidRPr="00793282">
        <w:rPr>
          <w:rFonts w:ascii="Times New Roman" w:hAnsi="Times New Roman" w:cs="Times New Roman"/>
          <w:sz w:val="24"/>
          <w:szCs w:val="24"/>
        </w:rPr>
        <w:lastRenderedPageBreak/>
        <w:t>G = (1 + R</w:t>
      </w:r>
      <w:r w:rsidRPr="00793282">
        <w:rPr>
          <w:rFonts w:ascii="Times New Roman" w:hAnsi="Times New Roman" w:cs="Times New Roman"/>
          <w:sz w:val="24"/>
          <w:szCs w:val="24"/>
          <w:vertAlign w:val="subscript"/>
        </w:rPr>
        <w:t>f</w:t>
      </w:r>
      <w:r w:rsidRPr="00793282">
        <w:rPr>
          <w:rFonts w:ascii="Times New Roman" w:hAnsi="Times New Roman" w:cs="Times New Roman"/>
          <w:sz w:val="24"/>
          <w:szCs w:val="24"/>
        </w:rPr>
        <w:t xml:space="preserve"> /R</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 = 5.</w:t>
      </w:r>
    </w:p>
    <w:p w14:paraId="421EBF03" w14:textId="3186D21D" w:rsidR="00AD5B21" w:rsidRPr="00793282" w:rsidRDefault="00AD5B21" w:rsidP="0044655B">
      <w:pPr>
        <w:pStyle w:val="oancuaDanhsach"/>
        <w:numPr>
          <w:ilvl w:val="0"/>
          <w:numId w:val="3"/>
        </w:numPr>
        <w:ind w:left="142"/>
        <w:jc w:val="center"/>
        <w:rPr>
          <w:rFonts w:ascii="Times New Roman" w:hAnsi="Times New Roman" w:cs="Times New Roman"/>
          <w:sz w:val="24"/>
          <w:szCs w:val="24"/>
        </w:rPr>
      </w:pPr>
      <w:r w:rsidRPr="00793282">
        <w:rPr>
          <w:rFonts w:ascii="Times New Roman" w:hAnsi="Times New Roman" w:cs="Times New Roman"/>
          <w:sz w:val="24"/>
          <w:szCs w:val="24"/>
        </w:rPr>
        <w:t>R</w:t>
      </w:r>
      <w:r w:rsidRPr="00793282">
        <w:rPr>
          <w:rFonts w:ascii="Times New Roman" w:hAnsi="Times New Roman" w:cs="Times New Roman"/>
          <w:sz w:val="24"/>
          <w:szCs w:val="24"/>
          <w:vertAlign w:val="subscript"/>
        </w:rPr>
        <w:t>f</w:t>
      </w:r>
      <w:r w:rsidRPr="00793282">
        <w:rPr>
          <w:rFonts w:ascii="Times New Roman" w:hAnsi="Times New Roman" w:cs="Times New Roman"/>
          <w:sz w:val="24"/>
          <w:szCs w:val="24"/>
        </w:rPr>
        <w:t xml:space="preserve"> = 4.R</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w:t>
      </w:r>
    </w:p>
    <w:p w14:paraId="101EA7D9" w14:textId="61880FA2" w:rsidR="00A32A48" w:rsidRPr="00793282" w:rsidRDefault="00AD5B21"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Lúc này ta sẽ lựa chọn điện trở</w:t>
      </w:r>
      <w:r w:rsidR="00005CA6" w:rsidRPr="00793282">
        <w:rPr>
          <w:rFonts w:ascii="Times New Roman" w:hAnsi="Times New Roman" w:cs="Times New Roman"/>
          <w:sz w:val="24"/>
          <w:szCs w:val="24"/>
        </w:rPr>
        <w:t xml:space="preserve"> </w:t>
      </w:r>
      <w:r w:rsidR="00A32A48" w:rsidRPr="00793282">
        <w:rPr>
          <w:rFonts w:ascii="Times New Roman" w:hAnsi="Times New Roman" w:cs="Times New Roman"/>
          <w:sz w:val="24"/>
          <w:szCs w:val="24"/>
        </w:rPr>
        <w:t>R</w:t>
      </w:r>
      <w:r w:rsidR="00A32A48" w:rsidRPr="0044655B">
        <w:rPr>
          <w:rFonts w:ascii="Times New Roman" w:hAnsi="Times New Roman" w:cs="Times New Roman"/>
          <w:sz w:val="24"/>
          <w:szCs w:val="24"/>
        </w:rPr>
        <w:t>f</w:t>
      </w:r>
      <w:r w:rsidR="00A32A48" w:rsidRPr="00793282">
        <w:rPr>
          <w:rFonts w:ascii="Times New Roman" w:hAnsi="Times New Roman" w:cs="Times New Roman"/>
          <w:sz w:val="24"/>
          <w:szCs w:val="24"/>
        </w:rPr>
        <w:t xml:space="preserve"> = 82kR và R</w:t>
      </w:r>
      <w:r w:rsidR="00A32A48" w:rsidRPr="0044655B">
        <w:rPr>
          <w:rFonts w:ascii="Times New Roman" w:hAnsi="Times New Roman" w:cs="Times New Roman"/>
          <w:sz w:val="24"/>
          <w:szCs w:val="24"/>
        </w:rPr>
        <w:t>in</w:t>
      </w:r>
      <w:r w:rsidR="00A32A48" w:rsidRPr="00793282">
        <w:rPr>
          <w:rFonts w:ascii="Times New Roman" w:hAnsi="Times New Roman" w:cs="Times New Roman"/>
          <w:sz w:val="24"/>
          <w:szCs w:val="24"/>
        </w:rPr>
        <w:t xml:space="preserve"> = 20.5kR.</w:t>
      </w:r>
    </w:p>
    <w:p w14:paraId="207E341D" w14:textId="0001D654" w:rsidR="00A32A48" w:rsidRPr="00793282" w:rsidRDefault="00A32A48"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ính toán lại độ lợi điện áp sau khi chọn điện trở: G = (1 + 82/20.5) = 5.</w:t>
      </w:r>
    </w:p>
    <w:p w14:paraId="7DDD6A3F" w14:textId="1AB134DE" w:rsidR="00CA1C6F" w:rsidRPr="00793282" w:rsidRDefault="00A32A48"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Để giảm sự tác động của dòng phân cực ta lấy R</w:t>
      </w:r>
      <w:r w:rsidRPr="0044655B">
        <w:rPr>
          <w:rFonts w:ascii="Times New Roman" w:hAnsi="Times New Roman" w:cs="Times New Roman"/>
          <w:sz w:val="24"/>
          <w:szCs w:val="24"/>
        </w:rPr>
        <w:t>source</w:t>
      </w:r>
      <w:r w:rsidRPr="00793282">
        <w:rPr>
          <w:rFonts w:ascii="Times New Roman" w:hAnsi="Times New Roman" w:cs="Times New Roman"/>
          <w:sz w:val="24"/>
          <w:szCs w:val="24"/>
        </w:rPr>
        <w:t xml:space="preserve"> = R</w:t>
      </w:r>
      <w:r w:rsidRPr="0044655B">
        <w:rPr>
          <w:rFonts w:ascii="Times New Roman" w:hAnsi="Times New Roman" w:cs="Times New Roman"/>
          <w:sz w:val="24"/>
          <w:szCs w:val="24"/>
        </w:rPr>
        <w:t>in</w:t>
      </w:r>
      <w:r w:rsidRPr="00793282">
        <w:rPr>
          <w:rFonts w:ascii="Times New Roman" w:hAnsi="Times New Roman" w:cs="Times New Roman"/>
          <w:sz w:val="24"/>
          <w:szCs w:val="24"/>
        </w:rPr>
        <w:t xml:space="preserve"> // R</w:t>
      </w:r>
      <w:r w:rsidR="00CA1C6F" w:rsidRPr="0044655B">
        <w:rPr>
          <w:rFonts w:ascii="Times New Roman" w:hAnsi="Times New Roman" w:cs="Times New Roman"/>
          <w:sz w:val="24"/>
          <w:szCs w:val="24"/>
        </w:rPr>
        <w:t>2</w:t>
      </w:r>
      <w:r w:rsidR="00CA1C6F" w:rsidRPr="00793282">
        <w:rPr>
          <w:rFonts w:ascii="Times New Roman" w:hAnsi="Times New Roman" w:cs="Times New Roman"/>
          <w:sz w:val="24"/>
          <w:szCs w:val="24"/>
        </w:rPr>
        <w:t xml:space="preserve"> = 16.4kR = &gt; Ta lựa chọn điện trở 16kR.</w:t>
      </w:r>
      <w:r w:rsidR="007F273F" w:rsidRPr="00793282">
        <w:rPr>
          <w:rFonts w:ascii="Times New Roman" w:hAnsi="Times New Roman" w:cs="Times New Roman"/>
          <w:sz w:val="24"/>
          <w:szCs w:val="24"/>
        </w:rPr>
        <w:t xml:space="preserve"> </w:t>
      </w:r>
    </w:p>
    <w:p w14:paraId="21975DC3" w14:textId="37609921" w:rsidR="007F273F" w:rsidRPr="00793282" w:rsidRDefault="007F273F"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Về mặt phối hợp trở kháng: Dùng khuếch đại không đảo nên trở kháng đầu vào Z</w:t>
      </w:r>
      <w:r w:rsidRPr="0044655B">
        <w:rPr>
          <w:rFonts w:ascii="Times New Roman" w:hAnsi="Times New Roman" w:cs="Times New Roman"/>
          <w:sz w:val="24"/>
          <w:szCs w:val="24"/>
        </w:rPr>
        <w:t>in</w:t>
      </w:r>
      <w:r w:rsidRPr="00793282">
        <w:rPr>
          <w:rFonts w:ascii="Times New Roman" w:hAnsi="Times New Roman" w:cs="Times New Roman"/>
          <w:sz w:val="24"/>
          <w:szCs w:val="24"/>
        </w:rPr>
        <w:t xml:space="preserve"> của OPAMP.</w:t>
      </w:r>
    </w:p>
    <w:p w14:paraId="4434C47F" w14:textId="4ACFD597" w:rsidR="007F273F" w:rsidRPr="00793282" w:rsidRDefault="00557E0F"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Vậy điện áp sau khi đi qua bộ khuếch đại đầu vào sẽ </w:t>
      </w:r>
      <w:r w:rsidR="006B5A9D" w:rsidRPr="00793282">
        <w:rPr>
          <w:rFonts w:ascii="Times New Roman" w:hAnsi="Times New Roman" w:cs="Times New Roman"/>
          <w:sz w:val="24"/>
          <w:szCs w:val="24"/>
        </w:rPr>
        <w:t>từ:</w:t>
      </w:r>
      <w:r w:rsidRPr="00793282">
        <w:rPr>
          <w:rFonts w:ascii="Times New Roman" w:hAnsi="Times New Roman" w:cs="Times New Roman"/>
          <w:sz w:val="24"/>
          <w:szCs w:val="24"/>
        </w:rPr>
        <w:t xml:space="preserve"> 0 -5 V</w:t>
      </w:r>
      <w:r w:rsidR="007F273F" w:rsidRPr="00793282">
        <w:rPr>
          <w:rFonts w:ascii="Times New Roman" w:hAnsi="Times New Roman" w:cs="Times New Roman"/>
          <w:sz w:val="24"/>
          <w:szCs w:val="24"/>
        </w:rPr>
        <w:t>.</w:t>
      </w:r>
    </w:p>
    <w:p w14:paraId="12CA8A47" w14:textId="4EF1AF9C" w:rsidR="00C51811" w:rsidRPr="00793282" w:rsidRDefault="00C51811"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guồn cấp cho OPAMP sẽ là từ 0 đên 15V do tín hiệu khuếch đại không có giá trị âm và Output lớn nhất là 5V nên tốt nhất là cấp một nguồn lớn hơn 5V để opamp có thể hoạt động.</w:t>
      </w:r>
    </w:p>
    <w:p w14:paraId="1B352A9D" w14:textId="77777777" w:rsidR="00566DF3" w:rsidRPr="00793282" w:rsidRDefault="00566DF3" w:rsidP="0044655B">
      <w:pPr>
        <w:keepNext/>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2F37BD6A" wp14:editId="66D0A3A3">
            <wp:extent cx="5943600" cy="3380509"/>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7435" cy="3382690"/>
                    </a:xfrm>
                    <a:prstGeom prst="rect">
                      <a:avLst/>
                    </a:prstGeom>
                  </pic:spPr>
                </pic:pic>
              </a:graphicData>
            </a:graphic>
          </wp:inline>
        </w:drawing>
      </w:r>
    </w:p>
    <w:p w14:paraId="0FE76AC0" w14:textId="56AF92F0" w:rsidR="007F273F" w:rsidRPr="00793282" w:rsidRDefault="00566DF3" w:rsidP="00072332">
      <w:pPr>
        <w:pStyle w:val="Chuthich"/>
        <w:jc w:val="center"/>
        <w:rPr>
          <w:rFonts w:ascii="Times New Roman" w:hAnsi="Times New Roman" w:cs="Times New Roman"/>
          <w:sz w:val="24"/>
          <w:szCs w:val="24"/>
        </w:rPr>
      </w:pPr>
      <w:r w:rsidRPr="00793282">
        <w:rPr>
          <w:rFonts w:ascii="Times New Roman" w:hAnsi="Times New Roman" w:cs="Times New Roman"/>
          <w:sz w:val="24"/>
          <w:szCs w:val="24"/>
        </w:rPr>
        <w:t xml:space="preserve">Hình </w:t>
      </w:r>
      <w:r w:rsidR="0044655B">
        <w:rPr>
          <w:rFonts w:ascii="Times New Roman" w:hAnsi="Times New Roman" w:cs="Times New Roman"/>
          <w:sz w:val="24"/>
          <w:szCs w:val="24"/>
        </w:rPr>
        <w:t>9</w:t>
      </w:r>
      <w:r w:rsidRPr="00793282">
        <w:rPr>
          <w:rFonts w:ascii="Times New Roman" w:hAnsi="Times New Roman" w:cs="Times New Roman"/>
          <w:sz w:val="24"/>
          <w:szCs w:val="24"/>
        </w:rPr>
        <w:t>: Khuếch đại đầu vào 0-1V lên 0-5V</w:t>
      </w:r>
    </w:p>
    <w:p w14:paraId="0D872D0A" w14:textId="74A1EDD4" w:rsidR="00557E0F" w:rsidRPr="0044655B" w:rsidRDefault="0044655B" w:rsidP="0044655B">
      <w:pPr>
        <w:pStyle w:val="u2"/>
        <w:spacing w:before="120" w:after="120"/>
        <w:rPr>
          <w:rFonts w:ascii="Times New Roman" w:hAnsi="Times New Roman" w:cs="Times New Roman"/>
          <w:b/>
          <w:bCs/>
          <w:color w:val="auto"/>
          <w:sz w:val="24"/>
          <w:szCs w:val="24"/>
        </w:rPr>
      </w:pPr>
      <w:bookmarkStart w:id="7" w:name="_Toc76831592"/>
      <w:r w:rsidRPr="0044655B">
        <w:rPr>
          <w:rFonts w:ascii="Times New Roman" w:hAnsi="Times New Roman" w:cs="Times New Roman"/>
          <w:b/>
          <w:bCs/>
          <w:color w:val="auto"/>
          <w:sz w:val="24"/>
          <w:szCs w:val="24"/>
        </w:rPr>
        <w:t xml:space="preserve">2.3. </w:t>
      </w:r>
      <w:r w:rsidR="00557E0F" w:rsidRPr="0044655B">
        <w:rPr>
          <w:rFonts w:ascii="Times New Roman" w:hAnsi="Times New Roman" w:cs="Times New Roman"/>
          <w:b/>
          <w:bCs/>
          <w:color w:val="auto"/>
          <w:sz w:val="24"/>
          <w:szCs w:val="24"/>
        </w:rPr>
        <w:t>Mạch đầu vào dòng điện</w:t>
      </w:r>
      <w:bookmarkEnd w:id="7"/>
    </w:p>
    <w:p w14:paraId="2968EACB" w14:textId="3BA8387F" w:rsidR="007F273F" w:rsidRPr="00793282" w:rsidRDefault="007F273F"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Để đo được dòng điện ta dùng 1 điện trở đo dòng</w:t>
      </w:r>
      <w:r w:rsidR="00D94C35" w:rsidRPr="00793282">
        <w:rPr>
          <w:rFonts w:ascii="Times New Roman" w:hAnsi="Times New Roman" w:cs="Times New Roman"/>
          <w:sz w:val="24"/>
          <w:szCs w:val="24"/>
        </w:rPr>
        <w:t>. Điều quan trọng ở đây là giá trị của trở đo dòng giúp đưa ra giá trị điện áp đầu ra có thể phù hợp với điện áp đầu vào của ADC.</w:t>
      </w:r>
    </w:p>
    <w:p w14:paraId="3F8C363B" w14:textId="1A623BB4" w:rsidR="00D94C35" w:rsidRPr="00793282" w:rsidRDefault="00D94C35"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Lựa chọn trở đo dòng có R = 0.5. Như vậy với dòng từ 0 – 1000mA thì điện áp trên trở là 0- 500mV. </w:t>
      </w:r>
    </w:p>
    <w:p w14:paraId="4599198B" w14:textId="56DCCCBD" w:rsidR="00D94C35" w:rsidRPr="00793282" w:rsidRDefault="00D94C35"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Để thuận tiện cho việc lập trình. Ta sẽ đưa điện áp đầu ra của trở đo dòng có giá </w:t>
      </w:r>
      <w:r w:rsidR="00237C11" w:rsidRPr="00793282">
        <w:rPr>
          <w:rFonts w:ascii="Times New Roman" w:hAnsi="Times New Roman" w:cs="Times New Roman"/>
          <w:sz w:val="24"/>
          <w:szCs w:val="24"/>
        </w:rPr>
        <w:t>trị 0</w:t>
      </w:r>
      <w:r w:rsidRPr="00793282">
        <w:rPr>
          <w:rFonts w:ascii="Times New Roman" w:hAnsi="Times New Roman" w:cs="Times New Roman"/>
          <w:sz w:val="24"/>
          <w:szCs w:val="24"/>
        </w:rPr>
        <w:t xml:space="preserve"> – 1V như đầu vào đo điện áp.</w:t>
      </w:r>
    </w:p>
    <w:p w14:paraId="739E51BB" w14:textId="3A0C5B69" w:rsidR="00D94C35" w:rsidRPr="00793282" w:rsidRDefault="00D94C35"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lastRenderedPageBreak/>
        <w:t>Vì vậy ta sẽ khuếch đại điện áp trên đầu ra của trở đo dòng thành 0 – 1V.</w:t>
      </w:r>
    </w:p>
    <w:p w14:paraId="071BAA28" w14:textId="0649A99D" w:rsidR="00D94C35" w:rsidRPr="00793282" w:rsidRDefault="00D94C35" w:rsidP="0044655B">
      <w:pPr>
        <w:pStyle w:val="oancuaDanhsach"/>
        <w:numPr>
          <w:ilvl w:val="0"/>
          <w:numId w:val="3"/>
        </w:numPr>
        <w:ind w:left="993"/>
        <w:rPr>
          <w:rFonts w:ascii="Times New Roman" w:hAnsi="Times New Roman" w:cs="Times New Roman"/>
          <w:sz w:val="24"/>
          <w:szCs w:val="24"/>
        </w:rPr>
      </w:pPr>
      <w:r w:rsidRPr="00793282">
        <w:rPr>
          <w:rFonts w:ascii="Times New Roman" w:hAnsi="Times New Roman" w:cs="Times New Roman"/>
          <w:sz w:val="24"/>
          <w:szCs w:val="24"/>
        </w:rPr>
        <w:t>G = 1V/500mV = 2.</w:t>
      </w:r>
    </w:p>
    <w:p w14:paraId="52FCB025" w14:textId="749A11C2" w:rsidR="00D94C35" w:rsidRPr="00793282" w:rsidRDefault="00D94C35"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Với G = 2. Ta sử dụng mạch khuếch đại không đảo với R</w:t>
      </w:r>
      <w:r w:rsidRPr="0044655B">
        <w:rPr>
          <w:rFonts w:ascii="Times New Roman" w:hAnsi="Times New Roman" w:cs="Times New Roman"/>
          <w:sz w:val="24"/>
          <w:szCs w:val="24"/>
        </w:rPr>
        <w:t>f</w:t>
      </w:r>
      <w:r w:rsidRPr="00793282">
        <w:rPr>
          <w:rFonts w:ascii="Times New Roman" w:hAnsi="Times New Roman" w:cs="Times New Roman"/>
          <w:sz w:val="24"/>
          <w:szCs w:val="24"/>
        </w:rPr>
        <w:t>/R</w:t>
      </w:r>
      <w:r w:rsidRPr="0044655B">
        <w:rPr>
          <w:rFonts w:ascii="Times New Roman" w:hAnsi="Times New Roman" w:cs="Times New Roman"/>
          <w:sz w:val="24"/>
          <w:szCs w:val="24"/>
        </w:rPr>
        <w:t>in</w:t>
      </w:r>
      <w:r w:rsidRPr="00793282">
        <w:rPr>
          <w:rFonts w:ascii="Times New Roman" w:hAnsi="Times New Roman" w:cs="Times New Roman"/>
          <w:sz w:val="24"/>
          <w:szCs w:val="24"/>
        </w:rPr>
        <w:t xml:space="preserve"> = 1. Lựa chọn R</w:t>
      </w:r>
      <w:r w:rsidRPr="0044655B">
        <w:rPr>
          <w:rFonts w:ascii="Times New Roman" w:hAnsi="Times New Roman" w:cs="Times New Roman"/>
          <w:sz w:val="24"/>
          <w:szCs w:val="24"/>
        </w:rPr>
        <w:t>f</w:t>
      </w:r>
      <w:r w:rsidRPr="00793282">
        <w:rPr>
          <w:rFonts w:ascii="Times New Roman" w:hAnsi="Times New Roman" w:cs="Times New Roman"/>
          <w:sz w:val="24"/>
          <w:szCs w:val="24"/>
        </w:rPr>
        <w:t xml:space="preserve"> = R</w:t>
      </w:r>
      <w:r w:rsidRPr="0044655B">
        <w:rPr>
          <w:rFonts w:ascii="Times New Roman" w:hAnsi="Times New Roman" w:cs="Times New Roman"/>
          <w:sz w:val="24"/>
          <w:szCs w:val="24"/>
        </w:rPr>
        <w:t>1</w:t>
      </w:r>
      <w:r w:rsidRPr="00793282">
        <w:rPr>
          <w:rFonts w:ascii="Times New Roman" w:hAnsi="Times New Roman" w:cs="Times New Roman"/>
          <w:sz w:val="24"/>
          <w:szCs w:val="24"/>
        </w:rPr>
        <w:t xml:space="preserve"> = 10k</w:t>
      </w:r>
      <w:r w:rsidR="00870996" w:rsidRPr="00793282">
        <w:rPr>
          <w:rFonts w:ascii="Times New Roman" w:hAnsi="Times New Roman" w:cs="Times New Roman"/>
          <w:sz w:val="24"/>
          <w:szCs w:val="24"/>
        </w:rPr>
        <w:t>. Về mặt trở kháng đầu vào OPAMP thì đã rất lớn nên không cần bận tâm.</w:t>
      </w:r>
    </w:p>
    <w:p w14:paraId="55A83ACF" w14:textId="2730175C" w:rsidR="00C51811" w:rsidRPr="00793282" w:rsidRDefault="00C51811"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guồn cấp cho OPAMP này cũng nên từ 0 -15V để phù hợp mục đích khuếch đại</w:t>
      </w:r>
      <w:r w:rsidR="00025832" w:rsidRPr="00793282">
        <w:rPr>
          <w:rFonts w:ascii="Times New Roman" w:hAnsi="Times New Roman" w:cs="Times New Roman"/>
          <w:sz w:val="24"/>
          <w:szCs w:val="24"/>
        </w:rPr>
        <w:t xml:space="preserve"> đầu vào.</w:t>
      </w:r>
    </w:p>
    <w:p w14:paraId="7B00CB9D" w14:textId="77777777" w:rsidR="00566DF3" w:rsidRPr="00793282" w:rsidRDefault="00566DF3" w:rsidP="0044655B">
      <w:pPr>
        <w:keepNext/>
        <w:spacing w:before="240" w:after="240"/>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7CF1C9CA" wp14:editId="7FB2361B">
            <wp:extent cx="5600700" cy="4336473"/>
            <wp:effectExtent l="0" t="0" r="0" b="698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04478" cy="4339398"/>
                    </a:xfrm>
                    <a:prstGeom prst="rect">
                      <a:avLst/>
                    </a:prstGeom>
                  </pic:spPr>
                </pic:pic>
              </a:graphicData>
            </a:graphic>
          </wp:inline>
        </w:drawing>
      </w:r>
    </w:p>
    <w:p w14:paraId="656A09E3" w14:textId="3CAB29AB" w:rsidR="006135EF" w:rsidRPr="00793282" w:rsidRDefault="00566DF3" w:rsidP="00072332">
      <w:pPr>
        <w:pStyle w:val="Chuthich"/>
        <w:jc w:val="center"/>
        <w:rPr>
          <w:rFonts w:ascii="Times New Roman" w:hAnsi="Times New Roman" w:cs="Times New Roman"/>
          <w:sz w:val="24"/>
          <w:szCs w:val="24"/>
        </w:rPr>
      </w:pPr>
      <w:r w:rsidRPr="00793282">
        <w:rPr>
          <w:rFonts w:ascii="Times New Roman" w:hAnsi="Times New Roman" w:cs="Times New Roman"/>
          <w:sz w:val="24"/>
          <w:szCs w:val="24"/>
        </w:rPr>
        <w:t xml:space="preserve">Hình </w:t>
      </w:r>
      <w:r w:rsidR="0044655B">
        <w:rPr>
          <w:rFonts w:ascii="Times New Roman" w:hAnsi="Times New Roman" w:cs="Times New Roman"/>
          <w:sz w:val="24"/>
          <w:szCs w:val="24"/>
        </w:rPr>
        <w:t>10</w:t>
      </w:r>
      <w:r w:rsidRPr="00793282">
        <w:rPr>
          <w:rFonts w:ascii="Times New Roman" w:hAnsi="Times New Roman" w:cs="Times New Roman"/>
          <w:sz w:val="24"/>
          <w:szCs w:val="24"/>
        </w:rPr>
        <w:t>: Mạch đầu vào dòng điện 0-1000mA sang 0-1V</w:t>
      </w:r>
    </w:p>
    <w:p w14:paraId="4BF17A54" w14:textId="305B4E87" w:rsidR="006135EF" w:rsidRPr="0044655B" w:rsidRDefault="0044655B" w:rsidP="0044655B">
      <w:pPr>
        <w:pStyle w:val="u2"/>
        <w:spacing w:before="120" w:after="120"/>
        <w:rPr>
          <w:rFonts w:ascii="Times New Roman" w:hAnsi="Times New Roman" w:cs="Times New Roman"/>
          <w:b/>
          <w:bCs/>
          <w:color w:val="auto"/>
          <w:sz w:val="24"/>
          <w:szCs w:val="24"/>
        </w:rPr>
      </w:pPr>
      <w:bookmarkStart w:id="8" w:name="_Toc76831593"/>
      <w:r w:rsidRPr="0044655B">
        <w:rPr>
          <w:rFonts w:ascii="Times New Roman" w:hAnsi="Times New Roman" w:cs="Times New Roman"/>
          <w:b/>
          <w:bCs/>
          <w:color w:val="auto"/>
          <w:sz w:val="24"/>
          <w:szCs w:val="24"/>
        </w:rPr>
        <w:t xml:space="preserve">2.4. </w:t>
      </w:r>
      <w:r w:rsidR="006135EF" w:rsidRPr="0044655B">
        <w:rPr>
          <w:rFonts w:ascii="Times New Roman" w:hAnsi="Times New Roman" w:cs="Times New Roman"/>
          <w:b/>
          <w:bCs/>
          <w:color w:val="auto"/>
          <w:sz w:val="24"/>
          <w:szCs w:val="24"/>
        </w:rPr>
        <w:t>Mạch tích phân cho bộ tích phân 2 sườn xung</w:t>
      </w:r>
      <w:bookmarkEnd w:id="8"/>
    </w:p>
    <w:p w14:paraId="17A48FDF" w14:textId="31C220DE" w:rsidR="00AD5B21" w:rsidRPr="00793282" w:rsidRDefault="009D1F9E"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Ta lựa chọn chu kì cho đếm </w:t>
      </w:r>
      <w:r w:rsidR="006B5A9D" w:rsidRPr="00793282">
        <w:rPr>
          <w:rFonts w:ascii="Times New Roman" w:hAnsi="Times New Roman" w:cs="Times New Roman"/>
          <w:sz w:val="24"/>
          <w:szCs w:val="24"/>
        </w:rPr>
        <w:t>10</w:t>
      </w:r>
      <w:r w:rsidR="006B5A9D">
        <w:rPr>
          <w:rFonts w:ascii="Times New Roman" w:hAnsi="Times New Roman" w:cs="Times New Roman"/>
          <w:sz w:val="24"/>
          <w:szCs w:val="24"/>
        </w:rPr>
        <w:t xml:space="preserve"> </w:t>
      </w:r>
      <w:r w:rsidR="006B5A9D" w:rsidRPr="00793282">
        <w:rPr>
          <w:rFonts w:ascii="Times New Roman" w:hAnsi="Times New Roman" w:cs="Times New Roman"/>
          <w:sz w:val="24"/>
          <w:szCs w:val="24"/>
        </w:rPr>
        <w:t>bit</w:t>
      </w:r>
      <w:r w:rsidRPr="00793282">
        <w:rPr>
          <w:rFonts w:ascii="Times New Roman" w:hAnsi="Times New Roman" w:cs="Times New Roman"/>
          <w:sz w:val="24"/>
          <w:szCs w:val="24"/>
        </w:rPr>
        <w:t xml:space="preserve"> là T</w:t>
      </w:r>
      <w:r w:rsidRPr="0044655B">
        <w:rPr>
          <w:rFonts w:ascii="Times New Roman" w:hAnsi="Times New Roman" w:cs="Times New Roman"/>
          <w:sz w:val="24"/>
          <w:szCs w:val="24"/>
        </w:rPr>
        <w:t>up</w:t>
      </w:r>
      <w:r w:rsidRPr="00793282">
        <w:rPr>
          <w:rFonts w:ascii="Times New Roman" w:hAnsi="Times New Roman" w:cs="Times New Roman"/>
          <w:sz w:val="24"/>
          <w:szCs w:val="24"/>
        </w:rPr>
        <w:t xml:space="preserve"> = 1ms. Nghĩa là ta sẽ V</w:t>
      </w:r>
      <w:r w:rsidRPr="0044655B">
        <w:rPr>
          <w:rFonts w:ascii="Times New Roman" w:hAnsi="Times New Roman" w:cs="Times New Roman"/>
          <w:sz w:val="24"/>
          <w:szCs w:val="24"/>
        </w:rPr>
        <w:t>in</w:t>
      </w:r>
      <w:r w:rsidRPr="00793282">
        <w:rPr>
          <w:rFonts w:ascii="Times New Roman" w:hAnsi="Times New Roman" w:cs="Times New Roman"/>
          <w:sz w:val="24"/>
          <w:szCs w:val="24"/>
        </w:rPr>
        <w:t xml:space="preserve"> vào mạch tích phân trong vòng 1ms. Hằng số thời gian t = 1ms.</w:t>
      </w:r>
    </w:p>
    <w:p w14:paraId="60728BFC" w14:textId="6F17A817"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Mức lượng tử của ADC </w:t>
      </w:r>
      <w:r w:rsidR="006B5A9D" w:rsidRPr="00793282">
        <w:rPr>
          <w:rFonts w:ascii="Times New Roman" w:hAnsi="Times New Roman" w:cs="Times New Roman"/>
          <w:sz w:val="24"/>
          <w:szCs w:val="24"/>
        </w:rPr>
        <w:t>là =</w:t>
      </w:r>
      <w:r w:rsidRPr="00793282">
        <w:rPr>
          <w:rFonts w:ascii="Times New Roman" w:hAnsi="Times New Roman" w:cs="Times New Roman"/>
          <w:sz w:val="24"/>
          <w:szCs w:val="24"/>
        </w:rPr>
        <w:t xml:space="preserve"> 5/(2</w:t>
      </w:r>
      <w:r w:rsidRPr="0044655B">
        <w:rPr>
          <w:rFonts w:ascii="Times New Roman" w:hAnsi="Times New Roman" w:cs="Times New Roman"/>
          <w:sz w:val="24"/>
          <w:szCs w:val="24"/>
        </w:rPr>
        <w:t>10</w:t>
      </w:r>
      <w:r w:rsidRPr="00793282">
        <w:rPr>
          <w:rFonts w:ascii="Times New Roman" w:hAnsi="Times New Roman" w:cs="Times New Roman"/>
          <w:sz w:val="24"/>
          <w:szCs w:val="24"/>
        </w:rPr>
        <w:t xml:space="preserve"> – 1) = 5mV.</w:t>
      </w:r>
    </w:p>
    <w:p w14:paraId="22896FFC" w14:textId="79986294"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Với giải điện áp đầu vào từ 0 – 5V. </w:t>
      </w:r>
    </w:p>
    <w:p w14:paraId="2EC9D290" w14:textId="0F9FA7F8"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Vì giải điện áp đầu vào đã lớn mức lượng tự của ADC và nằm trong giải đầu vào của ADC nên ta chỉ cần trực tiếp nối vào đầu vào của bộ tích phân.</w:t>
      </w:r>
    </w:p>
    <w:p w14:paraId="618EA6D7" w14:textId="3228F169"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Sau đó chúng ta cần đưa ra lựa chọn cho 2 thành phân R và C hợp lý với hằng số thời gian.</w:t>
      </w:r>
    </w:p>
    <w:p w14:paraId="67C229F3" w14:textId="5CA96145"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lastRenderedPageBreak/>
        <w:t>Với T = 1ms =&gt; Ta lựa chọn R = 100kR và C = 10nF.</w:t>
      </w:r>
    </w:p>
    <w:p w14:paraId="63B3F16E" w14:textId="44B7DD16" w:rsidR="0029498D" w:rsidRPr="00793282" w:rsidRDefault="0029498D"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Ta có thể tính được với 2 giá trị R và C vừa lựa chọn điện áp đầu ra của bộ tích phân </w:t>
      </w:r>
      <w:r w:rsidR="00C40C93" w:rsidRPr="00793282">
        <w:rPr>
          <w:rFonts w:ascii="Times New Roman" w:hAnsi="Times New Roman" w:cs="Times New Roman"/>
          <w:sz w:val="24"/>
          <w:szCs w:val="24"/>
        </w:rPr>
        <w:t>khi đưa điện áp V</w:t>
      </w:r>
      <w:r w:rsidR="00C40C93" w:rsidRPr="0044655B">
        <w:rPr>
          <w:rFonts w:ascii="Times New Roman" w:hAnsi="Times New Roman" w:cs="Times New Roman"/>
          <w:sz w:val="24"/>
          <w:szCs w:val="24"/>
        </w:rPr>
        <w:t>in</w:t>
      </w:r>
      <w:r w:rsidR="00C40C93" w:rsidRPr="00793282">
        <w:rPr>
          <w:rFonts w:ascii="Times New Roman" w:hAnsi="Times New Roman" w:cs="Times New Roman"/>
          <w:sz w:val="24"/>
          <w:szCs w:val="24"/>
        </w:rPr>
        <w:t xml:space="preserve"> (0 – 5 V) trong khoảng thời gian T = 1ms là:</w:t>
      </w:r>
    </w:p>
    <w:p w14:paraId="6F742A15" w14:textId="42F58490" w:rsidR="00373A67" w:rsidRPr="00793282" w:rsidRDefault="00373A67" w:rsidP="00373A67">
      <w:pPr>
        <w:jc w:val="center"/>
        <w:rPr>
          <w:rFonts w:ascii="Times New Roman" w:hAnsi="Times New Roman" w:cs="Times New Roman"/>
          <w:sz w:val="24"/>
          <w:szCs w:val="24"/>
        </w:rPr>
      </w:pPr>
      <w:r w:rsidRPr="00793282">
        <w:rPr>
          <w:rFonts w:ascii="Times New Roman" w:hAnsi="Times New Roman" w:cs="Times New Roman"/>
          <w:position w:val="-24"/>
          <w:sz w:val="24"/>
          <w:szCs w:val="24"/>
        </w:rPr>
        <w:object w:dxaOrig="620" w:dyaOrig="620" w14:anchorId="2E810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pt" o:ole="">
            <v:imagedata r:id="rId20" o:title=""/>
          </v:shape>
          <o:OLEObject Type="Embed" ProgID="Equation.DSMT4" ShapeID="_x0000_i1025" DrawAspect="Content" ObjectID="_1687454318" r:id="rId21"/>
        </w:object>
      </w:r>
      <w:r w:rsidRPr="00793282">
        <w:rPr>
          <w:rFonts w:ascii="Times New Roman" w:hAnsi="Times New Roman" w:cs="Times New Roman"/>
          <w:sz w:val="24"/>
          <w:szCs w:val="24"/>
        </w:rPr>
        <w:t xml:space="preserve"> . 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 xml:space="preserve"> = -5V đến 0 V</w:t>
      </w:r>
    </w:p>
    <w:p w14:paraId="5FEB58C9" w14:textId="16BDC6ED" w:rsidR="00373A67" w:rsidRPr="00793282" w:rsidRDefault="00373A67" w:rsidP="0044655B">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uy nhiên mạch tích phân cũng là một mạch như một Low pass filter. Vì vậy R,</w:t>
      </w:r>
      <w:r w:rsidR="00B01350" w:rsidRPr="00793282">
        <w:rPr>
          <w:rFonts w:ascii="Times New Roman" w:hAnsi="Times New Roman" w:cs="Times New Roman"/>
          <w:sz w:val="24"/>
          <w:szCs w:val="24"/>
        </w:rPr>
        <w:t xml:space="preserve"> </w:t>
      </w:r>
      <w:r w:rsidRPr="00793282">
        <w:rPr>
          <w:rFonts w:ascii="Times New Roman" w:hAnsi="Times New Roman" w:cs="Times New Roman"/>
          <w:sz w:val="24"/>
          <w:szCs w:val="24"/>
        </w:rPr>
        <w:t>C cũng phải được lựa chọn để làm tín hiệu không bị suy giảm khi đi qua bộ tích phân.</w:t>
      </w:r>
    </w:p>
    <w:p w14:paraId="5627355E" w14:textId="77777777" w:rsidR="007F273F" w:rsidRPr="00793282" w:rsidRDefault="00373A67" w:rsidP="0044655B">
      <w:pPr>
        <w:keepNext/>
        <w:spacing w:before="240" w:after="240"/>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42DE1F35" wp14:editId="2504A4E9">
            <wp:extent cx="5943600" cy="1226820"/>
            <wp:effectExtent l="0" t="0" r="0" b="0"/>
            <wp:docPr id="2" name="Hình ảnh 2" descr="Ảnh có chứa văn bản, trong nhà, sá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descr="Ảnh có chứa văn bản, trong nhà, sáng&#10;&#10;Mô tả được tạo tự động"/>
                    <pic:cNvPicPr/>
                  </pic:nvPicPr>
                  <pic:blipFill>
                    <a:blip r:embed="rId22"/>
                    <a:stretch>
                      <a:fillRect/>
                    </a:stretch>
                  </pic:blipFill>
                  <pic:spPr>
                    <a:xfrm>
                      <a:off x="0" y="0"/>
                      <a:ext cx="5943600" cy="1226820"/>
                    </a:xfrm>
                    <a:prstGeom prst="rect">
                      <a:avLst/>
                    </a:prstGeom>
                  </pic:spPr>
                </pic:pic>
              </a:graphicData>
            </a:graphic>
          </wp:inline>
        </w:drawing>
      </w:r>
    </w:p>
    <w:p w14:paraId="72EDF9A9" w14:textId="25462935" w:rsidR="00B01350" w:rsidRPr="00793282" w:rsidRDefault="007F273F" w:rsidP="0044655B">
      <w:pPr>
        <w:pStyle w:val="Chuthich"/>
        <w:jc w:val="center"/>
        <w:rPr>
          <w:rFonts w:ascii="Times New Roman" w:hAnsi="Times New Roman" w:cs="Times New Roman"/>
          <w:sz w:val="24"/>
          <w:szCs w:val="24"/>
        </w:rPr>
      </w:pPr>
      <w:r w:rsidRPr="00793282">
        <w:rPr>
          <w:rFonts w:ascii="Times New Roman" w:hAnsi="Times New Roman" w:cs="Times New Roman"/>
          <w:sz w:val="24"/>
          <w:szCs w:val="24"/>
        </w:rPr>
        <w:t xml:space="preserve">Hình </w:t>
      </w:r>
      <w:r w:rsidR="0044655B">
        <w:rPr>
          <w:rFonts w:ascii="Times New Roman" w:hAnsi="Times New Roman" w:cs="Times New Roman"/>
          <w:sz w:val="24"/>
          <w:szCs w:val="24"/>
        </w:rPr>
        <w:t>11</w:t>
      </w:r>
      <w:r w:rsidRPr="00793282">
        <w:rPr>
          <w:rFonts w:ascii="Times New Roman" w:hAnsi="Times New Roman" w:cs="Times New Roman"/>
          <w:sz w:val="24"/>
          <w:szCs w:val="24"/>
        </w:rPr>
        <w:t>: Diện áp mô phong của mạch tích phân với thông số C= 10nF và R= 100k</w:t>
      </w:r>
    </w:p>
    <w:p w14:paraId="01485E6C" w14:textId="177F4221" w:rsidR="0029498D" w:rsidRPr="00793282" w:rsidRDefault="002D3AF5"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Mạch so sánh sử dụng OPAMP: Theo nguyên lý tích phân 2 sườn xung. Sau mạch tích phân sẽ là mạch so sánh giữa điện áp đầu ra và điểm 0V. Kết thúc 2 quá trình tích phân của điện áp V</w:t>
      </w:r>
      <w:r w:rsidRPr="00806F25">
        <w:rPr>
          <w:rFonts w:ascii="Times New Roman" w:hAnsi="Times New Roman" w:cs="Times New Roman"/>
          <w:sz w:val="24"/>
          <w:szCs w:val="24"/>
        </w:rPr>
        <w:t>in</w:t>
      </w:r>
      <w:r w:rsidRPr="00793282">
        <w:rPr>
          <w:rFonts w:ascii="Times New Roman" w:hAnsi="Times New Roman" w:cs="Times New Roman"/>
          <w:sz w:val="24"/>
          <w:szCs w:val="24"/>
        </w:rPr>
        <w:t xml:space="preserve"> và V</w:t>
      </w:r>
      <w:r w:rsidRPr="00806F25">
        <w:rPr>
          <w:rFonts w:ascii="Times New Roman" w:hAnsi="Times New Roman" w:cs="Times New Roman"/>
          <w:sz w:val="24"/>
          <w:szCs w:val="24"/>
        </w:rPr>
        <w:t>ref</w:t>
      </w:r>
      <w:r w:rsidRPr="00793282">
        <w:rPr>
          <w:rFonts w:ascii="Times New Roman" w:hAnsi="Times New Roman" w:cs="Times New Roman"/>
          <w:sz w:val="24"/>
          <w:szCs w:val="24"/>
        </w:rPr>
        <w:t xml:space="preserve"> thì điện áp ở đầu ra của bộ tích phân sẽ bằng 0. Lúc đó:</w:t>
      </w:r>
    </w:p>
    <w:p w14:paraId="05C4A24A" w14:textId="75F2BF4D" w:rsidR="002D3AF5" w:rsidRPr="00793282" w:rsidRDefault="002D3AF5"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 Đầu vào không đảo sẽ là </w:t>
      </w:r>
      <w:r w:rsidR="007F273F" w:rsidRPr="00793282">
        <w:rPr>
          <w:rFonts w:ascii="Times New Roman" w:hAnsi="Times New Roman" w:cs="Times New Roman"/>
          <w:sz w:val="24"/>
          <w:szCs w:val="24"/>
        </w:rPr>
        <w:t xml:space="preserve">điện áp </w:t>
      </w:r>
      <w:r w:rsidR="00AB59ED" w:rsidRPr="00793282">
        <w:rPr>
          <w:rFonts w:ascii="Times New Roman" w:hAnsi="Times New Roman" w:cs="Times New Roman"/>
          <w:sz w:val="24"/>
          <w:szCs w:val="24"/>
        </w:rPr>
        <w:t>GND.</w:t>
      </w:r>
    </w:p>
    <w:p w14:paraId="4A3BC912" w14:textId="7AFCEF7F" w:rsidR="002D3AF5" w:rsidRPr="00793282" w:rsidRDefault="002D3AF5"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Đầu vào đảo sẽ là tín hiệu của đầu ra cua bộ tích phân.</w:t>
      </w:r>
    </w:p>
    <w:p w14:paraId="547CDB7D" w14:textId="42C3C0BC" w:rsidR="00025832" w:rsidRPr="00793282" w:rsidRDefault="00025832"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guồn cấp cho OPAMP của mạch tích phân phải là nguồn đối xứng -15V và 15V. Lý do là khi sử dụng mạch tích phân cho đầu vào V</w:t>
      </w:r>
      <w:r w:rsidRPr="00806F25">
        <w:rPr>
          <w:rFonts w:ascii="Times New Roman" w:hAnsi="Times New Roman" w:cs="Times New Roman"/>
          <w:sz w:val="24"/>
          <w:szCs w:val="24"/>
        </w:rPr>
        <w:t>in</w:t>
      </w:r>
      <w:r w:rsidRPr="00793282">
        <w:rPr>
          <w:rFonts w:ascii="Times New Roman" w:hAnsi="Times New Roman" w:cs="Times New Roman"/>
          <w:sz w:val="24"/>
          <w:szCs w:val="24"/>
        </w:rPr>
        <w:t xml:space="preserve"> thì giá trị của đầu ra sẽ âm. Để lái được đầu ra xuống điện áp âm thì nguồn cấp cho OPAMP cũng phải có giá trị âm.</w:t>
      </w:r>
    </w:p>
    <w:p w14:paraId="4A82CDC4" w14:textId="23129FC6" w:rsidR="00025832" w:rsidRPr="00793282" w:rsidRDefault="00025832"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guồn cấp cho OPAMP so sánh thì đơn giản hơn do chỉ mang giá trị logic 5V- high level và 0V-low level. Ta treo giá trị trở R = 10K pullup cho đầu ra Opamp so sánh. Khi kết thúc quá trình tích phần (End of conversion) thì đầu ra này sẽ được kéo xuống mức thâp. Vậy nguồn cấp đơn 5V là đủ</w:t>
      </w:r>
    </w:p>
    <w:p w14:paraId="3E31D09B" w14:textId="6298AB26" w:rsidR="00B56B73" w:rsidRPr="00793282" w:rsidRDefault="00B56B73" w:rsidP="00AD5B21">
      <w:pPr>
        <w:rPr>
          <w:rFonts w:ascii="Times New Roman" w:hAnsi="Times New Roman" w:cs="Times New Roman"/>
          <w:sz w:val="24"/>
          <w:szCs w:val="24"/>
        </w:rPr>
      </w:pPr>
      <w:r w:rsidRPr="00793282">
        <w:rPr>
          <w:rFonts w:ascii="Times New Roman" w:hAnsi="Times New Roman" w:cs="Times New Roman"/>
          <w:noProof/>
          <w:sz w:val="24"/>
          <w:szCs w:val="24"/>
        </w:rPr>
        <w:lastRenderedPageBreak/>
        <w:drawing>
          <wp:inline distT="0" distB="0" distL="0" distR="0" wp14:anchorId="15EABD61" wp14:editId="07C454A8">
            <wp:extent cx="5943600" cy="2752725"/>
            <wp:effectExtent l="0" t="0" r="0" b="952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2752725"/>
                    </a:xfrm>
                    <a:prstGeom prst="rect">
                      <a:avLst/>
                    </a:prstGeom>
                  </pic:spPr>
                </pic:pic>
              </a:graphicData>
            </a:graphic>
          </wp:inline>
        </w:drawing>
      </w:r>
    </w:p>
    <w:p w14:paraId="5A1BE5C5" w14:textId="77F93688" w:rsidR="00566DF3" w:rsidRPr="00793282" w:rsidRDefault="00806F25" w:rsidP="00806F25">
      <w:pPr>
        <w:pStyle w:val="Chuthich"/>
        <w:jc w:val="center"/>
        <w:rPr>
          <w:rFonts w:ascii="Times New Roman" w:hAnsi="Times New Roman" w:cs="Times New Roman"/>
          <w:sz w:val="24"/>
          <w:szCs w:val="24"/>
        </w:rPr>
      </w:pPr>
      <w:r>
        <w:rPr>
          <w:rFonts w:ascii="Times New Roman" w:hAnsi="Times New Roman" w:cs="Times New Roman"/>
          <w:sz w:val="24"/>
          <w:szCs w:val="24"/>
        </w:rPr>
        <w:t>Hình 12:</w:t>
      </w:r>
      <w:r w:rsidR="003951B8">
        <w:rPr>
          <w:rFonts w:ascii="Times New Roman" w:hAnsi="Times New Roman" w:cs="Times New Roman"/>
          <w:sz w:val="24"/>
          <w:szCs w:val="24"/>
        </w:rPr>
        <w:t>Thiết kế nguyên lý mạch tích phân</w:t>
      </w:r>
    </w:p>
    <w:p w14:paraId="1A9A21AB" w14:textId="2B24DB16" w:rsidR="009D56AC" w:rsidRPr="00806F25" w:rsidRDefault="00806F25" w:rsidP="00806F25">
      <w:pPr>
        <w:pStyle w:val="u2"/>
        <w:spacing w:before="120" w:after="120"/>
        <w:rPr>
          <w:rFonts w:ascii="Times New Roman" w:hAnsi="Times New Roman" w:cs="Times New Roman"/>
          <w:b/>
          <w:bCs/>
          <w:color w:val="auto"/>
          <w:sz w:val="24"/>
          <w:szCs w:val="24"/>
        </w:rPr>
      </w:pPr>
      <w:bookmarkStart w:id="9" w:name="_Toc76831594"/>
      <w:r>
        <w:rPr>
          <w:rFonts w:ascii="Times New Roman" w:hAnsi="Times New Roman" w:cs="Times New Roman"/>
          <w:b/>
          <w:bCs/>
          <w:color w:val="auto"/>
          <w:sz w:val="24"/>
          <w:szCs w:val="24"/>
        </w:rPr>
        <w:t xml:space="preserve">2.5. </w:t>
      </w:r>
      <w:r w:rsidR="009D56AC" w:rsidRPr="00806F25">
        <w:rPr>
          <w:rFonts w:ascii="Times New Roman" w:hAnsi="Times New Roman" w:cs="Times New Roman"/>
          <w:b/>
          <w:bCs/>
          <w:color w:val="auto"/>
          <w:sz w:val="24"/>
          <w:szCs w:val="24"/>
        </w:rPr>
        <w:t>Counter</w:t>
      </w:r>
      <w:bookmarkEnd w:id="9"/>
    </w:p>
    <w:p w14:paraId="530C6500" w14:textId="2D059024" w:rsidR="00B01350" w:rsidRPr="00793282" w:rsidRDefault="009D56AC"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Ở đây ta sẽ sử dụng thanh ghi timer của 8051 như 1 bộ đếm</w:t>
      </w:r>
      <w:r w:rsidR="00C54376" w:rsidRPr="00793282">
        <w:rPr>
          <w:rFonts w:ascii="Times New Roman" w:hAnsi="Times New Roman" w:cs="Times New Roman"/>
          <w:sz w:val="24"/>
          <w:szCs w:val="24"/>
        </w:rPr>
        <w:t xml:space="preserve"> để xác định thời gian của quá trình </w:t>
      </w:r>
      <w:r w:rsidR="00080611" w:rsidRPr="00793282">
        <w:rPr>
          <w:rFonts w:ascii="Times New Roman" w:hAnsi="Times New Roman" w:cs="Times New Roman"/>
          <w:sz w:val="24"/>
          <w:szCs w:val="24"/>
        </w:rPr>
        <w:t>tích phân.</w:t>
      </w:r>
    </w:p>
    <w:p w14:paraId="4977931D" w14:textId="69056A75" w:rsidR="00247F9F" w:rsidRPr="00793282" w:rsidRDefault="00247F9F"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hạch anh sử dụng có tần số f = 12Mhz.</w:t>
      </w:r>
    </w:p>
    <w:p w14:paraId="70AD1AF0" w14:textId="4D14AE21" w:rsidR="00247F9F" w:rsidRPr="00793282" w:rsidRDefault="00247F9F" w:rsidP="00247F9F">
      <w:pPr>
        <w:pStyle w:val="oancuaDanhsach"/>
        <w:numPr>
          <w:ilvl w:val="0"/>
          <w:numId w:val="3"/>
        </w:numPr>
        <w:rPr>
          <w:rFonts w:ascii="Times New Roman" w:hAnsi="Times New Roman" w:cs="Times New Roman"/>
          <w:sz w:val="24"/>
          <w:szCs w:val="24"/>
        </w:rPr>
      </w:pPr>
      <w:r w:rsidRPr="00793282">
        <w:rPr>
          <w:rFonts w:ascii="Times New Roman" w:hAnsi="Times New Roman" w:cs="Times New Roman"/>
          <w:sz w:val="24"/>
          <w:szCs w:val="24"/>
        </w:rPr>
        <w:t>Chu kì đếm của TIMER0 là: T = 1/(12Mhz/12) = 1us.</w:t>
      </w:r>
    </w:p>
    <w:p w14:paraId="7A533D95" w14:textId="04AD1910" w:rsidR="00247F9F" w:rsidRPr="00793282" w:rsidRDefault="00247F9F"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Vì vậy với </w:t>
      </w:r>
      <w:r w:rsidR="006B5A9D" w:rsidRPr="00793282">
        <w:rPr>
          <w:rFonts w:ascii="Times New Roman" w:hAnsi="Times New Roman" w:cs="Times New Roman"/>
          <w:sz w:val="24"/>
          <w:szCs w:val="24"/>
        </w:rPr>
        <w:t>10-bit</w:t>
      </w:r>
      <w:r w:rsidRPr="00793282">
        <w:rPr>
          <w:rFonts w:ascii="Times New Roman" w:hAnsi="Times New Roman" w:cs="Times New Roman"/>
          <w:sz w:val="24"/>
          <w:szCs w:val="24"/>
        </w:rPr>
        <w:t xml:space="preserve"> sẽ có </w:t>
      </w:r>
      <w:r w:rsidR="00AD11DF" w:rsidRPr="00793282">
        <w:rPr>
          <w:rFonts w:ascii="Times New Roman" w:hAnsi="Times New Roman" w:cs="Times New Roman"/>
          <w:sz w:val="24"/>
          <w:szCs w:val="24"/>
        </w:rPr>
        <w:t>1024 =&gt; Chu khi lấy tích phân của ADC sẽ khoảng T = 1ms như đã tính toán với mạch tích phân ở trên.</w:t>
      </w:r>
    </w:p>
    <w:p w14:paraId="45B03D07" w14:textId="67A8621C" w:rsidR="008517BB" w:rsidRPr="00793282" w:rsidRDefault="007355B7"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Yêu cầu của thiết kế là phải có ADC 10</w:t>
      </w:r>
      <w:r w:rsidR="008517BB" w:rsidRPr="00793282">
        <w:rPr>
          <w:rFonts w:ascii="Times New Roman" w:hAnsi="Times New Roman" w:cs="Times New Roman"/>
          <w:sz w:val="24"/>
          <w:szCs w:val="24"/>
        </w:rPr>
        <w:t>-</w:t>
      </w:r>
      <w:r w:rsidRPr="00793282">
        <w:rPr>
          <w:rFonts w:ascii="Times New Roman" w:hAnsi="Times New Roman" w:cs="Times New Roman"/>
          <w:sz w:val="24"/>
          <w:szCs w:val="24"/>
        </w:rPr>
        <w:t>bit</w:t>
      </w:r>
      <w:r w:rsidR="001A6EE1" w:rsidRPr="00793282">
        <w:rPr>
          <w:rFonts w:ascii="Times New Roman" w:hAnsi="Times New Roman" w:cs="Times New Roman"/>
          <w:sz w:val="24"/>
          <w:szCs w:val="24"/>
        </w:rPr>
        <w:t>.</w:t>
      </w:r>
      <w:r w:rsidR="008517BB" w:rsidRPr="00793282">
        <w:rPr>
          <w:rFonts w:ascii="Times New Roman" w:hAnsi="Times New Roman" w:cs="Times New Roman"/>
          <w:sz w:val="24"/>
          <w:szCs w:val="24"/>
        </w:rPr>
        <w:t xml:space="preserve"> Ta sẽ sử dụng thanh ghi TH và TL của ngoại vì TIMER0 để làm bộ đếm cho mạch tích phân</w:t>
      </w:r>
      <w:r w:rsidR="00806F25">
        <w:rPr>
          <w:rFonts w:ascii="Times New Roman" w:hAnsi="Times New Roman" w:cs="Times New Roman"/>
          <w:sz w:val="24"/>
          <w:szCs w:val="24"/>
        </w:rPr>
        <w:t xml:space="preserve">. </w:t>
      </w:r>
      <w:r w:rsidR="008517BB" w:rsidRPr="00793282">
        <w:rPr>
          <w:rFonts w:ascii="Times New Roman" w:hAnsi="Times New Roman" w:cs="Times New Roman"/>
          <w:sz w:val="24"/>
          <w:szCs w:val="24"/>
        </w:rPr>
        <w:t>TL0 và TH0 đều là 2 thanh ghi 8 bit.</w:t>
      </w:r>
      <w:r w:rsidR="00806F25">
        <w:rPr>
          <w:rFonts w:ascii="Times New Roman" w:hAnsi="Times New Roman" w:cs="Times New Roman"/>
          <w:sz w:val="24"/>
          <w:szCs w:val="24"/>
        </w:rPr>
        <w:t xml:space="preserve"> </w:t>
      </w:r>
      <w:r w:rsidR="008517BB" w:rsidRPr="00793282">
        <w:rPr>
          <w:rFonts w:ascii="Times New Roman" w:hAnsi="Times New Roman" w:cs="Times New Roman"/>
          <w:sz w:val="24"/>
          <w:szCs w:val="24"/>
        </w:rPr>
        <w:t>Để có được bộ đếm 10</w:t>
      </w:r>
      <w:r w:rsidR="006B5A9D">
        <w:rPr>
          <w:rFonts w:ascii="Times New Roman" w:hAnsi="Times New Roman" w:cs="Times New Roman"/>
          <w:sz w:val="24"/>
          <w:szCs w:val="24"/>
        </w:rPr>
        <w:t xml:space="preserve"> </w:t>
      </w:r>
      <w:r w:rsidR="008517BB" w:rsidRPr="00793282">
        <w:rPr>
          <w:rFonts w:ascii="Times New Roman" w:hAnsi="Times New Roman" w:cs="Times New Roman"/>
          <w:sz w:val="24"/>
          <w:szCs w:val="24"/>
        </w:rPr>
        <w:t>bit. Ta sẽ sử dụng TIMER0 config ở chế độ 1: Tức là chế độ đếm16 bit. Khi thanh ghi TL0 và TH0 có giá trị là 0xFF. Sau 1 chu khì đếm nữa sẽ xảy ra hiện tượng tràn.</w:t>
      </w:r>
    </w:p>
    <w:p w14:paraId="6EB150DD" w14:textId="2EE519A0" w:rsidR="008517BB" w:rsidRPr="00793282" w:rsidRDefault="008517BB"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MOD = 0x01;</w:t>
      </w:r>
    </w:p>
    <w:p w14:paraId="3BD7495A" w14:textId="4C7291C8" w:rsidR="008517BB" w:rsidRPr="00793282" w:rsidRDefault="005572A8"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Các giá trị TH0 = 0xFC và TL0 = 0x00 thì khi các thanh ghi trên đạt 0xFF thì đã đếm đủ 1024 chu kì tức 10 bit. Để tính toán thì đơn giản ta lấy 2</w:t>
      </w:r>
      <w:r w:rsidRPr="00806F25">
        <w:rPr>
          <w:rFonts w:ascii="Times New Roman" w:hAnsi="Times New Roman" w:cs="Times New Roman"/>
          <w:sz w:val="24"/>
          <w:szCs w:val="24"/>
        </w:rPr>
        <w:t>16</w:t>
      </w:r>
      <w:r w:rsidRPr="00793282">
        <w:rPr>
          <w:rFonts w:ascii="Times New Roman" w:hAnsi="Times New Roman" w:cs="Times New Roman"/>
          <w:sz w:val="24"/>
          <w:szCs w:val="24"/>
        </w:rPr>
        <w:t xml:space="preserve"> – 2</w:t>
      </w:r>
      <w:r w:rsidRPr="00806F25">
        <w:rPr>
          <w:rFonts w:ascii="Times New Roman" w:hAnsi="Times New Roman" w:cs="Times New Roman"/>
          <w:sz w:val="24"/>
          <w:szCs w:val="24"/>
        </w:rPr>
        <w:t>10</w:t>
      </w:r>
      <w:r w:rsidRPr="00793282">
        <w:rPr>
          <w:rFonts w:ascii="Times New Roman" w:hAnsi="Times New Roman" w:cs="Times New Roman"/>
          <w:sz w:val="24"/>
          <w:szCs w:val="24"/>
        </w:rPr>
        <w:t xml:space="preserve"> và lấy kết quả dưới dạng hexa.</w:t>
      </w:r>
      <w:r w:rsidR="00806F25">
        <w:rPr>
          <w:rFonts w:ascii="Times New Roman" w:hAnsi="Times New Roman" w:cs="Times New Roman"/>
          <w:sz w:val="24"/>
          <w:szCs w:val="24"/>
        </w:rPr>
        <w:t xml:space="preserve"> </w:t>
      </w:r>
      <w:r w:rsidR="00247F9F" w:rsidRPr="00793282">
        <w:rPr>
          <w:rFonts w:ascii="Times New Roman" w:hAnsi="Times New Roman" w:cs="Times New Roman"/>
          <w:sz w:val="24"/>
          <w:szCs w:val="24"/>
        </w:rPr>
        <w:t>Vậy bộ đếm 10 bit đã có. Các thành phần chính cho mạch tích phân 2 sườn xung đã cơ bản là đầy đủ như: mạch tích phân, mạch so sánh, mạch đếm.</w:t>
      </w:r>
    </w:p>
    <w:p w14:paraId="1393E525" w14:textId="4ABB17F7" w:rsidR="00B56B73" w:rsidRPr="00793282" w:rsidRDefault="00B56B73"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Giờ ta sẽ thiết kế c</w:t>
      </w:r>
      <w:r w:rsidR="005116CD" w:rsidRPr="00793282">
        <w:rPr>
          <w:rFonts w:ascii="Times New Roman" w:hAnsi="Times New Roman" w:cs="Times New Roman"/>
          <w:sz w:val="24"/>
          <w:szCs w:val="24"/>
        </w:rPr>
        <w:t>ác thành phần như Switch chuyển mạch hay khóa mạch để xả áp cho mạch tích phân</w:t>
      </w:r>
      <w:r w:rsidRPr="00793282">
        <w:rPr>
          <w:rFonts w:ascii="Times New Roman" w:hAnsi="Times New Roman" w:cs="Times New Roman"/>
          <w:sz w:val="24"/>
          <w:szCs w:val="24"/>
        </w:rPr>
        <w:t>.</w:t>
      </w:r>
      <w:r w:rsidR="00806F25">
        <w:rPr>
          <w:rFonts w:ascii="Times New Roman" w:hAnsi="Times New Roman" w:cs="Times New Roman"/>
          <w:sz w:val="24"/>
          <w:szCs w:val="24"/>
        </w:rPr>
        <w:t xml:space="preserve"> </w:t>
      </w:r>
      <w:r w:rsidRPr="00793282">
        <w:rPr>
          <w:rFonts w:ascii="Times New Roman" w:hAnsi="Times New Roman" w:cs="Times New Roman"/>
          <w:sz w:val="24"/>
          <w:szCs w:val="24"/>
        </w:rPr>
        <w:t>Đối với đầu chuyển giữa V</w:t>
      </w:r>
      <w:r w:rsidRPr="00793282">
        <w:rPr>
          <w:rFonts w:ascii="Times New Roman" w:hAnsi="Times New Roman" w:cs="Times New Roman"/>
          <w:sz w:val="24"/>
          <w:szCs w:val="24"/>
          <w:vertAlign w:val="subscript"/>
        </w:rPr>
        <w:t>ref</w:t>
      </w:r>
      <w:r w:rsidRPr="00793282">
        <w:rPr>
          <w:rFonts w:ascii="Times New Roman" w:hAnsi="Times New Roman" w:cs="Times New Roman"/>
          <w:sz w:val="24"/>
          <w:szCs w:val="24"/>
        </w:rPr>
        <w:t xml:space="preserve"> và 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 xml:space="preserve"> cho mạch tích phân. Nhóm đã tính trường hợp dùng Mosfet làm khóa chuyển mạch. Nhưng với điều kiện điện áp mở V</w:t>
      </w:r>
      <w:r w:rsidRPr="00793282">
        <w:rPr>
          <w:rFonts w:ascii="Times New Roman" w:hAnsi="Times New Roman" w:cs="Times New Roman"/>
          <w:sz w:val="24"/>
          <w:szCs w:val="24"/>
          <w:vertAlign w:val="subscript"/>
        </w:rPr>
        <w:t>GS</w:t>
      </w:r>
      <w:r w:rsidRPr="00793282">
        <w:rPr>
          <w:rFonts w:ascii="Times New Roman" w:hAnsi="Times New Roman" w:cs="Times New Roman"/>
          <w:sz w:val="24"/>
          <w:szCs w:val="24"/>
        </w:rPr>
        <w:t xml:space="preserve"> tương đối khó chọn với các điện áp cực D là V</w:t>
      </w:r>
      <w:r w:rsidRPr="00793282">
        <w:rPr>
          <w:rFonts w:ascii="Times New Roman" w:hAnsi="Times New Roman" w:cs="Times New Roman"/>
          <w:sz w:val="24"/>
          <w:szCs w:val="24"/>
          <w:vertAlign w:val="subscript"/>
        </w:rPr>
        <w:t>ref</w:t>
      </w:r>
      <w:r w:rsidRPr="00793282">
        <w:rPr>
          <w:rFonts w:ascii="Times New Roman" w:hAnsi="Times New Roman" w:cs="Times New Roman"/>
          <w:sz w:val="24"/>
          <w:szCs w:val="24"/>
        </w:rPr>
        <w:t xml:space="preserve"> = -5V thì tương đối khó.</w:t>
      </w:r>
      <w:r w:rsidR="00806F25">
        <w:rPr>
          <w:rFonts w:ascii="Times New Roman" w:hAnsi="Times New Roman" w:cs="Times New Roman"/>
          <w:sz w:val="24"/>
          <w:szCs w:val="24"/>
        </w:rPr>
        <w:t xml:space="preserve"> </w:t>
      </w:r>
      <w:r w:rsidRPr="00793282">
        <w:rPr>
          <w:rFonts w:ascii="Times New Roman" w:hAnsi="Times New Roman" w:cs="Times New Roman"/>
          <w:sz w:val="24"/>
          <w:szCs w:val="24"/>
        </w:rPr>
        <w:t>Vì vậy nhóm sử dụng IC Analog Switch DG419</w:t>
      </w:r>
      <w:r w:rsidR="00806F25">
        <w:rPr>
          <w:rFonts w:ascii="Times New Roman" w:hAnsi="Times New Roman" w:cs="Times New Roman"/>
          <w:sz w:val="24"/>
          <w:szCs w:val="24"/>
        </w:rPr>
        <w:t>.</w:t>
      </w:r>
    </w:p>
    <w:p w14:paraId="0FDB133D" w14:textId="0576644A" w:rsidR="00B56B73" w:rsidRDefault="00B56B73" w:rsidP="00B56B73">
      <w:pPr>
        <w:jc w:val="center"/>
        <w:rPr>
          <w:rFonts w:ascii="Times New Roman" w:hAnsi="Times New Roman" w:cs="Times New Roman"/>
          <w:sz w:val="24"/>
          <w:szCs w:val="24"/>
        </w:rPr>
      </w:pPr>
      <w:r w:rsidRPr="00793282">
        <w:rPr>
          <w:rFonts w:ascii="Times New Roman" w:hAnsi="Times New Roman" w:cs="Times New Roman"/>
          <w:noProof/>
          <w:sz w:val="24"/>
          <w:szCs w:val="24"/>
        </w:rPr>
        <w:lastRenderedPageBreak/>
        <w:drawing>
          <wp:inline distT="0" distB="0" distL="0" distR="0" wp14:anchorId="31C3C430" wp14:editId="14A47DAF">
            <wp:extent cx="2565070" cy="2646357"/>
            <wp:effectExtent l="0" t="0" r="6985" b="1905"/>
            <wp:docPr id="13" name="Hình ảnh 13"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13" descr="Ảnh có chứa văn bản, đồng hồ&#10;&#10;Mô tả được tạo tự động"/>
                    <pic:cNvPicPr/>
                  </pic:nvPicPr>
                  <pic:blipFill>
                    <a:blip r:embed="rId24"/>
                    <a:stretch>
                      <a:fillRect/>
                    </a:stretch>
                  </pic:blipFill>
                  <pic:spPr>
                    <a:xfrm>
                      <a:off x="0" y="0"/>
                      <a:ext cx="2566849" cy="2648193"/>
                    </a:xfrm>
                    <a:prstGeom prst="rect">
                      <a:avLst/>
                    </a:prstGeom>
                  </pic:spPr>
                </pic:pic>
              </a:graphicData>
            </a:graphic>
          </wp:inline>
        </w:drawing>
      </w:r>
    </w:p>
    <w:p w14:paraId="29F229D3" w14:textId="668132CE" w:rsidR="00806F25" w:rsidRPr="00793282" w:rsidRDefault="00806F25" w:rsidP="00806F25">
      <w:pPr>
        <w:pStyle w:val="Chuthich"/>
        <w:jc w:val="center"/>
        <w:rPr>
          <w:rFonts w:ascii="Times New Roman" w:hAnsi="Times New Roman" w:cs="Times New Roman"/>
          <w:sz w:val="24"/>
          <w:szCs w:val="24"/>
        </w:rPr>
      </w:pPr>
      <w:r>
        <w:rPr>
          <w:rFonts w:ascii="Times New Roman" w:hAnsi="Times New Roman" w:cs="Times New Roman"/>
          <w:sz w:val="24"/>
          <w:szCs w:val="24"/>
        </w:rPr>
        <w:t>Hình 13:</w:t>
      </w:r>
      <w:r w:rsidR="003951B8">
        <w:rPr>
          <w:rFonts w:ascii="Times New Roman" w:hAnsi="Times New Roman" w:cs="Times New Roman"/>
          <w:sz w:val="24"/>
          <w:szCs w:val="24"/>
        </w:rPr>
        <w:t xml:space="preserve"> DG419 PIN DIAGRAM</w:t>
      </w:r>
    </w:p>
    <w:p w14:paraId="506068F9" w14:textId="4DD8989D" w:rsidR="00B56B73" w:rsidRPr="00793282" w:rsidRDefault="00B56B73"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Với đầu vào IN là mức Logic cấp cho IC. Với các giá trị của Logic thì đầu ra cực D sẽ được nối S</w:t>
      </w:r>
      <w:r w:rsidRPr="00806F25">
        <w:rPr>
          <w:rFonts w:ascii="Times New Roman" w:hAnsi="Times New Roman" w:cs="Times New Roman"/>
          <w:sz w:val="24"/>
          <w:szCs w:val="24"/>
        </w:rPr>
        <w:t>1</w:t>
      </w:r>
      <w:r w:rsidRPr="00793282">
        <w:rPr>
          <w:rFonts w:ascii="Times New Roman" w:hAnsi="Times New Roman" w:cs="Times New Roman"/>
          <w:sz w:val="24"/>
          <w:szCs w:val="24"/>
        </w:rPr>
        <w:t xml:space="preserve"> hoặc S</w:t>
      </w:r>
      <w:r w:rsidRPr="00806F25">
        <w:rPr>
          <w:rFonts w:ascii="Times New Roman" w:hAnsi="Times New Roman" w:cs="Times New Roman"/>
          <w:sz w:val="24"/>
          <w:szCs w:val="24"/>
        </w:rPr>
        <w:t>2</w:t>
      </w:r>
      <w:r w:rsidRPr="00793282">
        <w:rPr>
          <w:rFonts w:ascii="Times New Roman" w:hAnsi="Times New Roman" w:cs="Times New Roman"/>
          <w:sz w:val="24"/>
          <w:szCs w:val="24"/>
        </w:rPr>
        <w:t>.</w:t>
      </w:r>
    </w:p>
    <w:p w14:paraId="4FAF7EE1" w14:textId="32DD822D" w:rsidR="005572A8" w:rsidRPr="00793282" w:rsidRDefault="001777BD"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Hiển thị cho mạch đo sẽ được thể hiện bằng LCD </w:t>
      </w:r>
      <w:r w:rsidR="005572A8" w:rsidRPr="00793282">
        <w:rPr>
          <w:rFonts w:ascii="Times New Roman" w:hAnsi="Times New Roman" w:cs="Times New Roman"/>
          <w:sz w:val="24"/>
          <w:szCs w:val="24"/>
        </w:rPr>
        <w:t>16x2.</w:t>
      </w:r>
    </w:p>
    <w:p w14:paraId="76D7B94F" w14:textId="639F883D" w:rsidR="005572A8" w:rsidRPr="00793282" w:rsidRDefault="005572A8"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Nguồn cho mạch sẽ dùng nguồn tổ ong đối xứng +15V và -15V có điểm chung đất. Đưa qua nguồn tuyến tính LDO để hạ áp và +5V và -5V cho hoạt động của OPAMP, 8051, V</w:t>
      </w:r>
      <w:r w:rsidRPr="00806F25">
        <w:rPr>
          <w:rFonts w:ascii="Times New Roman" w:hAnsi="Times New Roman" w:cs="Times New Roman"/>
          <w:sz w:val="24"/>
          <w:szCs w:val="24"/>
        </w:rPr>
        <w:t>ref</w:t>
      </w:r>
      <w:r w:rsidRPr="00793282">
        <w:rPr>
          <w:rFonts w:ascii="Times New Roman" w:hAnsi="Times New Roman" w:cs="Times New Roman"/>
          <w:sz w:val="24"/>
          <w:szCs w:val="24"/>
        </w:rPr>
        <w:t>.</w:t>
      </w:r>
    </w:p>
    <w:p w14:paraId="3C5BD85A" w14:textId="77777777" w:rsidR="00575DD3" w:rsidRPr="00793282" w:rsidRDefault="004D66D6" w:rsidP="00575DD3">
      <w:pPr>
        <w:keepNext/>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3EAE55FA" wp14:editId="2D6D67F8">
            <wp:extent cx="4918563" cy="3610099"/>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21824" cy="3612493"/>
                    </a:xfrm>
                    <a:prstGeom prst="rect">
                      <a:avLst/>
                    </a:prstGeom>
                  </pic:spPr>
                </pic:pic>
              </a:graphicData>
            </a:graphic>
          </wp:inline>
        </w:drawing>
      </w:r>
    </w:p>
    <w:p w14:paraId="4583AD3D" w14:textId="6CF615C9" w:rsidR="00575DD3" w:rsidRPr="00793282" w:rsidRDefault="00575DD3" w:rsidP="00575DD3">
      <w:pPr>
        <w:pStyle w:val="Chuthich"/>
        <w:jc w:val="center"/>
        <w:rPr>
          <w:rFonts w:ascii="Times New Roman" w:hAnsi="Times New Roman" w:cs="Times New Roman"/>
          <w:sz w:val="24"/>
          <w:szCs w:val="24"/>
        </w:rPr>
      </w:pPr>
      <w:r w:rsidRPr="00793282">
        <w:rPr>
          <w:rFonts w:ascii="Times New Roman" w:hAnsi="Times New Roman" w:cs="Times New Roman"/>
          <w:sz w:val="24"/>
          <w:szCs w:val="24"/>
        </w:rPr>
        <w:t>Hình</w:t>
      </w:r>
      <w:r w:rsidR="00740913">
        <w:rPr>
          <w:rFonts w:ascii="Times New Roman" w:hAnsi="Times New Roman" w:cs="Times New Roman"/>
          <w:sz w:val="24"/>
          <w:szCs w:val="24"/>
        </w:rPr>
        <w:t xml:space="preserve"> 1</w:t>
      </w:r>
      <w:r w:rsidR="00BB494B" w:rsidRPr="00793282">
        <w:rPr>
          <w:rFonts w:ascii="Times New Roman" w:hAnsi="Times New Roman" w:cs="Times New Roman"/>
          <w:sz w:val="24"/>
          <w:szCs w:val="24"/>
        </w:rPr>
        <w:fldChar w:fldCharType="begin"/>
      </w:r>
      <w:r w:rsidR="00BB494B" w:rsidRPr="00793282">
        <w:rPr>
          <w:rFonts w:ascii="Times New Roman" w:hAnsi="Times New Roman" w:cs="Times New Roman"/>
          <w:sz w:val="24"/>
          <w:szCs w:val="24"/>
        </w:rPr>
        <w:instrText xml:space="preserve"> SEQ Hình \* ARABIC </w:instrText>
      </w:r>
      <w:r w:rsidR="00BB494B" w:rsidRPr="00793282">
        <w:rPr>
          <w:rFonts w:ascii="Times New Roman" w:hAnsi="Times New Roman" w:cs="Times New Roman"/>
          <w:sz w:val="24"/>
          <w:szCs w:val="24"/>
        </w:rPr>
        <w:fldChar w:fldCharType="separate"/>
      </w:r>
      <w:r w:rsidR="00766914" w:rsidRPr="00793282">
        <w:rPr>
          <w:rFonts w:ascii="Times New Roman" w:hAnsi="Times New Roman" w:cs="Times New Roman"/>
          <w:noProof/>
          <w:sz w:val="24"/>
          <w:szCs w:val="24"/>
        </w:rPr>
        <w:t>4</w:t>
      </w:r>
      <w:r w:rsidR="00BB494B" w:rsidRPr="00793282">
        <w:rPr>
          <w:rFonts w:ascii="Times New Roman" w:hAnsi="Times New Roman" w:cs="Times New Roman"/>
          <w:noProof/>
          <w:sz w:val="24"/>
          <w:szCs w:val="24"/>
        </w:rPr>
        <w:fldChar w:fldCharType="end"/>
      </w:r>
      <w:r w:rsidRPr="00793282">
        <w:rPr>
          <w:rFonts w:ascii="Times New Roman" w:hAnsi="Times New Roman" w:cs="Times New Roman"/>
          <w:sz w:val="24"/>
          <w:szCs w:val="24"/>
        </w:rPr>
        <w:t>: IC chọn Vref hay Vin</w:t>
      </w:r>
    </w:p>
    <w:p w14:paraId="4F756CED" w14:textId="3E0480E4" w:rsidR="00C51811" w:rsidRPr="00793282" w:rsidRDefault="00B56B73"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lastRenderedPageBreak/>
        <w:t>Ở đây với giá trị của V</w:t>
      </w:r>
      <w:r w:rsidRPr="00806F25">
        <w:rPr>
          <w:rFonts w:ascii="Times New Roman" w:hAnsi="Times New Roman" w:cs="Times New Roman"/>
          <w:sz w:val="24"/>
          <w:szCs w:val="24"/>
        </w:rPr>
        <w:t>ref</w:t>
      </w:r>
      <w:r w:rsidRPr="00793282">
        <w:rPr>
          <w:rFonts w:ascii="Times New Roman" w:hAnsi="Times New Roman" w:cs="Times New Roman"/>
          <w:sz w:val="24"/>
          <w:szCs w:val="24"/>
        </w:rPr>
        <w:t xml:space="preserve"> = -5V được nối với S</w:t>
      </w:r>
      <w:r w:rsidRPr="00806F25">
        <w:rPr>
          <w:rFonts w:ascii="Times New Roman" w:hAnsi="Times New Roman" w:cs="Times New Roman"/>
          <w:sz w:val="24"/>
          <w:szCs w:val="24"/>
        </w:rPr>
        <w:t>2</w:t>
      </w:r>
      <w:r w:rsidRPr="00793282">
        <w:rPr>
          <w:rFonts w:ascii="Times New Roman" w:hAnsi="Times New Roman" w:cs="Times New Roman"/>
          <w:sz w:val="24"/>
          <w:szCs w:val="24"/>
        </w:rPr>
        <w:t xml:space="preserve"> và V</w:t>
      </w:r>
      <w:r w:rsidRPr="00806F25">
        <w:rPr>
          <w:rFonts w:ascii="Times New Roman" w:hAnsi="Times New Roman" w:cs="Times New Roman"/>
          <w:sz w:val="24"/>
          <w:szCs w:val="24"/>
        </w:rPr>
        <w:t>in</w:t>
      </w:r>
      <w:r w:rsidRPr="00793282">
        <w:rPr>
          <w:rFonts w:ascii="Times New Roman" w:hAnsi="Times New Roman" w:cs="Times New Roman"/>
          <w:sz w:val="24"/>
          <w:szCs w:val="24"/>
        </w:rPr>
        <w:t xml:space="preserve"> cần đo được nối với S</w:t>
      </w:r>
      <w:r w:rsidRPr="00793282">
        <w:rPr>
          <w:rFonts w:ascii="Times New Roman" w:hAnsi="Times New Roman" w:cs="Times New Roman"/>
          <w:sz w:val="24"/>
          <w:szCs w:val="24"/>
        </w:rPr>
        <w:softHyphen/>
      </w:r>
      <w:r w:rsidRPr="00806F25">
        <w:rPr>
          <w:rFonts w:ascii="Times New Roman" w:hAnsi="Times New Roman" w:cs="Times New Roman"/>
          <w:sz w:val="24"/>
          <w:szCs w:val="24"/>
        </w:rPr>
        <w:t>1</w:t>
      </w:r>
      <w:r w:rsidRPr="00793282">
        <w:rPr>
          <w:rFonts w:ascii="Times New Roman" w:hAnsi="Times New Roman" w:cs="Times New Roman"/>
          <w:sz w:val="24"/>
          <w:szCs w:val="24"/>
        </w:rPr>
        <w:t xml:space="preserve"> và được điều khiển bới tín hiệu điều khiển V</w:t>
      </w:r>
      <w:r w:rsidRPr="00806F25">
        <w:rPr>
          <w:rFonts w:ascii="Times New Roman" w:hAnsi="Times New Roman" w:cs="Times New Roman"/>
          <w:sz w:val="24"/>
          <w:szCs w:val="24"/>
        </w:rPr>
        <w:t>in</w:t>
      </w:r>
      <w:r w:rsidRPr="00793282">
        <w:rPr>
          <w:rFonts w:ascii="Times New Roman" w:hAnsi="Times New Roman" w:cs="Times New Roman"/>
          <w:sz w:val="24"/>
          <w:szCs w:val="24"/>
        </w:rPr>
        <w:t>.</w:t>
      </w:r>
    </w:p>
    <w:p w14:paraId="29BC0FF4" w14:textId="6F0637C4" w:rsidR="00C51811" w:rsidRPr="00793282" w:rsidRDefault="00C51811"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Đối với công tắc dùng để xả áp cho mạch tích phân:</w:t>
      </w:r>
    </w:p>
    <w:p w14:paraId="5C963DB5" w14:textId="6FF06C17" w:rsidR="00C51811" w:rsidRPr="00793282" w:rsidRDefault="00C51811"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Ta sử dụng IC7 74HC4066.</w:t>
      </w:r>
    </w:p>
    <w:p w14:paraId="70C8145E" w14:textId="77777777" w:rsidR="00C51811" w:rsidRPr="00793282" w:rsidRDefault="00C51811" w:rsidP="00237C11">
      <w:pPr>
        <w:keepNext/>
        <w:jc w:val="center"/>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0A56449A" wp14:editId="2A927DE5">
            <wp:extent cx="4572000" cy="4124325"/>
            <wp:effectExtent l="0" t="0" r="0" b="952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72000" cy="4124325"/>
                    </a:xfrm>
                    <a:prstGeom prst="rect">
                      <a:avLst/>
                    </a:prstGeom>
                  </pic:spPr>
                </pic:pic>
              </a:graphicData>
            </a:graphic>
          </wp:inline>
        </w:drawing>
      </w:r>
    </w:p>
    <w:p w14:paraId="756FA7E3" w14:textId="37AEC22C" w:rsidR="00C51811" w:rsidRPr="00793282" w:rsidRDefault="00C51811" w:rsidP="00C51811">
      <w:pPr>
        <w:pStyle w:val="Chuthich"/>
        <w:jc w:val="center"/>
        <w:rPr>
          <w:rFonts w:ascii="Times New Roman" w:hAnsi="Times New Roman" w:cs="Times New Roman"/>
          <w:sz w:val="24"/>
          <w:szCs w:val="24"/>
        </w:rPr>
      </w:pPr>
      <w:r w:rsidRPr="00793282">
        <w:rPr>
          <w:rFonts w:ascii="Times New Roman" w:hAnsi="Times New Roman" w:cs="Times New Roman"/>
          <w:sz w:val="24"/>
          <w:szCs w:val="24"/>
        </w:rPr>
        <w:t xml:space="preserve">Hình </w:t>
      </w:r>
      <w:r w:rsidR="00740913">
        <w:rPr>
          <w:rFonts w:ascii="Times New Roman" w:hAnsi="Times New Roman" w:cs="Times New Roman"/>
          <w:sz w:val="24"/>
          <w:szCs w:val="24"/>
        </w:rPr>
        <w:t>1</w:t>
      </w:r>
      <w:r w:rsidR="00BB494B" w:rsidRPr="00793282">
        <w:rPr>
          <w:rFonts w:ascii="Times New Roman" w:hAnsi="Times New Roman" w:cs="Times New Roman"/>
          <w:sz w:val="24"/>
          <w:szCs w:val="24"/>
        </w:rPr>
        <w:fldChar w:fldCharType="begin"/>
      </w:r>
      <w:r w:rsidR="00BB494B" w:rsidRPr="00793282">
        <w:rPr>
          <w:rFonts w:ascii="Times New Roman" w:hAnsi="Times New Roman" w:cs="Times New Roman"/>
          <w:sz w:val="24"/>
          <w:szCs w:val="24"/>
        </w:rPr>
        <w:instrText xml:space="preserve"> SEQ Hình \* ARABIC </w:instrText>
      </w:r>
      <w:r w:rsidR="00BB494B" w:rsidRPr="00793282">
        <w:rPr>
          <w:rFonts w:ascii="Times New Roman" w:hAnsi="Times New Roman" w:cs="Times New Roman"/>
          <w:sz w:val="24"/>
          <w:szCs w:val="24"/>
        </w:rPr>
        <w:fldChar w:fldCharType="separate"/>
      </w:r>
      <w:r w:rsidR="00766914" w:rsidRPr="00793282">
        <w:rPr>
          <w:rFonts w:ascii="Times New Roman" w:hAnsi="Times New Roman" w:cs="Times New Roman"/>
          <w:noProof/>
          <w:sz w:val="24"/>
          <w:szCs w:val="24"/>
        </w:rPr>
        <w:t>5</w:t>
      </w:r>
      <w:r w:rsidR="00BB494B" w:rsidRPr="00793282">
        <w:rPr>
          <w:rFonts w:ascii="Times New Roman" w:hAnsi="Times New Roman" w:cs="Times New Roman"/>
          <w:noProof/>
          <w:sz w:val="24"/>
          <w:szCs w:val="24"/>
        </w:rPr>
        <w:fldChar w:fldCharType="end"/>
      </w:r>
      <w:r w:rsidRPr="00793282">
        <w:rPr>
          <w:rFonts w:ascii="Times New Roman" w:hAnsi="Times New Roman" w:cs="Times New Roman"/>
          <w:sz w:val="24"/>
          <w:szCs w:val="24"/>
        </w:rPr>
        <w:t>: Switch IC để reset cho mạch tích phân</w:t>
      </w:r>
    </w:p>
    <w:p w14:paraId="5999B512" w14:textId="2F2F35FC" w:rsidR="002F041D" w:rsidRPr="00793282" w:rsidRDefault="00806F25" w:rsidP="00806F25">
      <w:pPr>
        <w:spacing w:before="120" w:after="120"/>
        <w:ind w:firstLine="567"/>
        <w:jc w:val="both"/>
        <w:rPr>
          <w:rFonts w:ascii="Times New Roman" w:hAnsi="Times New Roman" w:cs="Times New Roman"/>
          <w:sz w:val="24"/>
          <w:szCs w:val="24"/>
        </w:rPr>
      </w:pPr>
      <w:r>
        <w:rPr>
          <w:rFonts w:ascii="Times New Roman" w:hAnsi="Times New Roman" w:cs="Times New Roman"/>
          <w:sz w:val="24"/>
          <w:szCs w:val="24"/>
        </w:rPr>
        <w:t>N</w:t>
      </w:r>
      <w:r w:rsidR="00C51811" w:rsidRPr="00793282">
        <w:rPr>
          <w:rFonts w:ascii="Times New Roman" w:hAnsi="Times New Roman" w:cs="Times New Roman"/>
          <w:sz w:val="24"/>
          <w:szCs w:val="24"/>
        </w:rPr>
        <w:t>guyên tắc hoạt động: Chân 1E để điều khiển tín hiệu. Khi giá trị ở chân 1E ở mức cao thì chân 1Z và 1Y được chập với nhau. Bằng cách đó thì mạch tích phân của ta được Reset.</w:t>
      </w:r>
    </w:p>
    <w:p w14:paraId="3EDF0EF1" w14:textId="6F1B1894" w:rsidR="00025832" w:rsidRPr="00793282" w:rsidRDefault="00025832" w:rsidP="00806F25">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 xml:space="preserve">Tín hiệu SOC là tín hiệu Start of Conversion để bắt đầu quá trình tích phân. </w:t>
      </w:r>
    </w:p>
    <w:p w14:paraId="2C9660D5" w14:textId="1102A7AD" w:rsidR="00575DD3" w:rsidRPr="00740913" w:rsidRDefault="00740913" w:rsidP="00740913">
      <w:pPr>
        <w:pStyle w:val="u1"/>
        <w:spacing w:after="240"/>
        <w:rPr>
          <w:rFonts w:ascii="Times New Roman" w:hAnsi="Times New Roman" w:cs="Times New Roman"/>
          <w:b/>
          <w:bCs/>
          <w:color w:val="auto"/>
        </w:rPr>
      </w:pPr>
      <w:bookmarkStart w:id="10" w:name="_Toc76831595"/>
      <w:r w:rsidRPr="00740913">
        <w:rPr>
          <w:rFonts w:ascii="Times New Roman" w:hAnsi="Times New Roman" w:cs="Times New Roman"/>
          <w:b/>
          <w:bCs/>
          <w:color w:val="auto"/>
        </w:rPr>
        <w:lastRenderedPageBreak/>
        <w:t xml:space="preserve">Phần 3: </w:t>
      </w:r>
      <w:r w:rsidR="00575DD3" w:rsidRPr="00740913">
        <w:rPr>
          <w:rFonts w:ascii="Times New Roman" w:hAnsi="Times New Roman" w:cs="Times New Roman"/>
          <w:b/>
          <w:bCs/>
          <w:color w:val="auto"/>
        </w:rPr>
        <w:t>Lưu đồ thuật toán và lập trình</w:t>
      </w:r>
      <w:bookmarkEnd w:id="10"/>
    </w:p>
    <w:p w14:paraId="21CBB527" w14:textId="7122F5B1" w:rsidR="00575DD3" w:rsidRPr="00740913" w:rsidRDefault="00740913" w:rsidP="00740913">
      <w:pPr>
        <w:pStyle w:val="u2"/>
        <w:spacing w:before="120" w:after="120"/>
        <w:rPr>
          <w:rFonts w:ascii="Times New Roman" w:hAnsi="Times New Roman" w:cs="Times New Roman"/>
          <w:b/>
          <w:bCs/>
          <w:color w:val="auto"/>
          <w:sz w:val="24"/>
          <w:szCs w:val="24"/>
        </w:rPr>
      </w:pPr>
      <w:bookmarkStart w:id="11" w:name="_Toc76831596"/>
      <w:r w:rsidRPr="00740913">
        <w:rPr>
          <w:rFonts w:ascii="Times New Roman" w:hAnsi="Times New Roman" w:cs="Times New Roman"/>
          <w:b/>
          <w:bCs/>
          <w:color w:val="auto"/>
          <w:sz w:val="24"/>
          <w:szCs w:val="24"/>
        </w:rPr>
        <w:t>3.1. Lưu đồ thuật toán</w:t>
      </w:r>
      <w:bookmarkEnd w:id="11"/>
    </w:p>
    <w:p w14:paraId="6F5C5219" w14:textId="22B5A9E0" w:rsidR="00766914" w:rsidRPr="00793282" w:rsidRDefault="000F6AEC" w:rsidP="00766914">
      <w:pPr>
        <w:keepNext/>
        <w:rPr>
          <w:rFonts w:ascii="Times New Roman" w:hAnsi="Times New Roman" w:cs="Times New Roman"/>
          <w:sz w:val="24"/>
          <w:szCs w:val="24"/>
        </w:rPr>
      </w:pPr>
      <w:r w:rsidRPr="00793282">
        <w:rPr>
          <w:rFonts w:ascii="Times New Roman" w:hAnsi="Times New Roman" w:cs="Times New Roman"/>
          <w:noProof/>
          <w:sz w:val="24"/>
          <w:szCs w:val="24"/>
        </w:rPr>
        <w:drawing>
          <wp:inline distT="0" distB="0" distL="0" distR="0" wp14:anchorId="2E42B4F1" wp14:editId="2454324A">
            <wp:extent cx="5943600" cy="4070350"/>
            <wp:effectExtent l="0" t="0" r="0" b="635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4070350"/>
                    </a:xfrm>
                    <a:prstGeom prst="rect">
                      <a:avLst/>
                    </a:prstGeom>
                  </pic:spPr>
                </pic:pic>
              </a:graphicData>
            </a:graphic>
          </wp:inline>
        </w:drawing>
      </w:r>
    </w:p>
    <w:p w14:paraId="2D358639" w14:textId="51C513E0" w:rsidR="00C40647" w:rsidRPr="00793282" w:rsidRDefault="00766914" w:rsidP="00766914">
      <w:pPr>
        <w:pStyle w:val="Chuthich"/>
        <w:jc w:val="center"/>
        <w:rPr>
          <w:rFonts w:ascii="Times New Roman" w:hAnsi="Times New Roman" w:cs="Times New Roman"/>
          <w:b/>
          <w:bCs/>
          <w:sz w:val="24"/>
          <w:szCs w:val="24"/>
        </w:rPr>
      </w:pPr>
      <w:r w:rsidRPr="00793282">
        <w:rPr>
          <w:rFonts w:ascii="Times New Roman" w:hAnsi="Times New Roman" w:cs="Times New Roman"/>
          <w:sz w:val="24"/>
          <w:szCs w:val="24"/>
        </w:rPr>
        <w:t xml:space="preserve">Hình </w:t>
      </w:r>
      <w:r w:rsidR="00740913">
        <w:rPr>
          <w:rFonts w:ascii="Times New Roman" w:hAnsi="Times New Roman" w:cs="Times New Roman"/>
          <w:sz w:val="24"/>
          <w:szCs w:val="24"/>
        </w:rPr>
        <w:t>1</w:t>
      </w:r>
      <w:r w:rsidR="00BB494B" w:rsidRPr="00793282">
        <w:rPr>
          <w:rFonts w:ascii="Times New Roman" w:hAnsi="Times New Roman" w:cs="Times New Roman"/>
          <w:sz w:val="24"/>
          <w:szCs w:val="24"/>
        </w:rPr>
        <w:fldChar w:fldCharType="begin"/>
      </w:r>
      <w:r w:rsidR="00BB494B" w:rsidRPr="00793282">
        <w:rPr>
          <w:rFonts w:ascii="Times New Roman" w:hAnsi="Times New Roman" w:cs="Times New Roman"/>
          <w:sz w:val="24"/>
          <w:szCs w:val="24"/>
        </w:rPr>
        <w:instrText xml:space="preserve"> SEQ Hình \* ARABIC </w:instrText>
      </w:r>
      <w:r w:rsidR="00BB494B" w:rsidRPr="00793282">
        <w:rPr>
          <w:rFonts w:ascii="Times New Roman" w:hAnsi="Times New Roman" w:cs="Times New Roman"/>
          <w:sz w:val="24"/>
          <w:szCs w:val="24"/>
        </w:rPr>
        <w:fldChar w:fldCharType="separate"/>
      </w:r>
      <w:r w:rsidRPr="00793282">
        <w:rPr>
          <w:rFonts w:ascii="Times New Roman" w:hAnsi="Times New Roman" w:cs="Times New Roman"/>
          <w:noProof/>
          <w:sz w:val="24"/>
          <w:szCs w:val="24"/>
        </w:rPr>
        <w:t>6</w:t>
      </w:r>
      <w:r w:rsidR="00BB494B" w:rsidRPr="00793282">
        <w:rPr>
          <w:rFonts w:ascii="Times New Roman" w:hAnsi="Times New Roman" w:cs="Times New Roman"/>
          <w:noProof/>
          <w:sz w:val="24"/>
          <w:szCs w:val="24"/>
        </w:rPr>
        <w:fldChar w:fldCharType="end"/>
      </w:r>
      <w:r w:rsidRPr="00793282">
        <w:rPr>
          <w:rFonts w:ascii="Times New Roman" w:hAnsi="Times New Roman" w:cs="Times New Roman"/>
          <w:sz w:val="24"/>
          <w:szCs w:val="24"/>
        </w:rPr>
        <w:t>: Lưu đồ thuật toán cho mạch đo sử dụng ADC tích phân 2 sườn xung</w:t>
      </w:r>
    </w:p>
    <w:p w14:paraId="253A22F0" w14:textId="10985C08" w:rsidR="00800F9F" w:rsidRPr="00793282" w:rsidRDefault="00740913" w:rsidP="00800F9F">
      <w:pPr>
        <w:rPr>
          <w:rFonts w:ascii="Times New Roman" w:hAnsi="Times New Roman" w:cs="Times New Roman"/>
          <w:sz w:val="24"/>
          <w:szCs w:val="24"/>
        </w:rPr>
      </w:pPr>
      <w:r>
        <w:rPr>
          <w:rFonts w:ascii="Times New Roman" w:hAnsi="Times New Roman" w:cs="Times New Roman"/>
          <w:sz w:val="24"/>
          <w:szCs w:val="24"/>
        </w:rPr>
        <w:tab/>
      </w:r>
      <w:r w:rsidR="000F6AEC" w:rsidRPr="00793282">
        <w:rPr>
          <w:rFonts w:ascii="Times New Roman" w:hAnsi="Times New Roman" w:cs="Times New Roman"/>
          <w:sz w:val="24"/>
          <w:szCs w:val="24"/>
        </w:rPr>
        <w:t>Về mặt cơ bản:</w:t>
      </w:r>
    </w:p>
    <w:p w14:paraId="0BCC8CA9" w14:textId="6424F150"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Ta sẽ cấu hình các chân SOC, EOC, SELECT,</w:t>
      </w:r>
      <w:r w:rsidR="006B5A9D">
        <w:rPr>
          <w:rFonts w:ascii="Times New Roman" w:hAnsi="Times New Roman" w:cs="Times New Roman"/>
          <w:sz w:val="24"/>
          <w:szCs w:val="24"/>
        </w:rPr>
        <w:t xml:space="preserve"> </w:t>
      </w:r>
      <w:r w:rsidRPr="00793282">
        <w:rPr>
          <w:rFonts w:ascii="Times New Roman" w:hAnsi="Times New Roman" w:cs="Times New Roman"/>
          <w:sz w:val="24"/>
          <w:szCs w:val="24"/>
        </w:rPr>
        <w:t>MODE,</w:t>
      </w:r>
      <w:r w:rsidR="006B5A9D">
        <w:rPr>
          <w:rFonts w:ascii="Times New Roman" w:hAnsi="Times New Roman" w:cs="Times New Roman"/>
          <w:sz w:val="24"/>
          <w:szCs w:val="24"/>
        </w:rPr>
        <w:t xml:space="preserve"> </w:t>
      </w:r>
      <w:r w:rsidRPr="00793282">
        <w:rPr>
          <w:rFonts w:ascii="Times New Roman" w:hAnsi="Times New Roman" w:cs="Times New Roman"/>
          <w:sz w:val="24"/>
          <w:szCs w:val="24"/>
        </w:rPr>
        <w:t>MODEOUT như trên.</w:t>
      </w:r>
    </w:p>
    <w:p w14:paraId="1CCDE6FC" w14:textId="2DC028AA"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TIMER0 ở chế độ 1 đếm 16 bit bằng TMOD = 0x01.</w:t>
      </w:r>
    </w:p>
    <w:p w14:paraId="097DAC07" w14:textId="1EE7C628"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Sau đó nạp giá trị cho thanh ghi TH0 = 0xFC và TL0 = 0x00 để thanh ghi đếm đủ 1024 giá trị.</w:t>
      </w:r>
    </w:p>
    <w:p w14:paraId="7EDE91F9" w14:textId="0B45AED1"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Dựa vào công tắc Switch ở phần lựa chọn dòng điện hay điện áp để chọn đầu vào và chế độ hiển thị.</w:t>
      </w:r>
    </w:p>
    <w:p w14:paraId="0B504AC4" w14:textId="30E602D8"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Start Conversion để xả áp ở mạch tích phân của dual slope adc.</w:t>
      </w:r>
    </w:p>
    <w:p w14:paraId="26B893BE" w14:textId="0BD61206"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Chọn tín hiệu 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 xml:space="preserve"> bằng tín hiệu output SELECT = 1 và bắt đầu đếm TR0 = 1.</w:t>
      </w:r>
    </w:p>
    <w:p w14:paraId="706F2A06" w14:textId="500B1D55"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Đợi khi cờ chàn TF</w:t>
      </w:r>
      <w:r w:rsidR="006B5A9D" w:rsidRPr="00793282">
        <w:rPr>
          <w:rFonts w:ascii="Times New Roman" w:hAnsi="Times New Roman" w:cs="Times New Roman"/>
          <w:sz w:val="24"/>
          <w:szCs w:val="24"/>
        </w:rPr>
        <w:t>0 được</w:t>
      </w:r>
      <w:r w:rsidRPr="00793282">
        <w:rPr>
          <w:rFonts w:ascii="Times New Roman" w:hAnsi="Times New Roman" w:cs="Times New Roman"/>
          <w:sz w:val="24"/>
          <w:szCs w:val="24"/>
        </w:rPr>
        <w:t xml:space="preserve"> đặt thì xóa cờ chán và tắt bộ đếm.</w:t>
      </w:r>
    </w:p>
    <w:p w14:paraId="6AD7C779" w14:textId="40375315"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Nạp lại giá trị TH0 và TL0 và chọn V</w:t>
      </w:r>
      <w:r w:rsidRPr="00793282">
        <w:rPr>
          <w:rFonts w:ascii="Times New Roman" w:hAnsi="Times New Roman" w:cs="Times New Roman"/>
          <w:sz w:val="24"/>
          <w:szCs w:val="24"/>
          <w:vertAlign w:val="subscript"/>
        </w:rPr>
        <w:t>ref</w:t>
      </w:r>
      <w:r w:rsidRPr="00793282">
        <w:rPr>
          <w:rFonts w:ascii="Times New Roman" w:hAnsi="Times New Roman" w:cs="Times New Roman"/>
          <w:sz w:val="24"/>
          <w:szCs w:val="24"/>
        </w:rPr>
        <w:t xml:space="preserve"> = -5V.</w:t>
      </w:r>
    </w:p>
    <w:p w14:paraId="257B3455" w14:textId="71C63166"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 xml:space="preserve">Đợi tín hiệu EOC </w:t>
      </w:r>
      <w:r w:rsidR="006B5A9D" w:rsidRPr="00793282">
        <w:rPr>
          <w:rFonts w:ascii="Times New Roman" w:hAnsi="Times New Roman" w:cs="Times New Roman"/>
          <w:sz w:val="24"/>
          <w:szCs w:val="24"/>
        </w:rPr>
        <w:t>(input</w:t>
      </w:r>
      <w:r w:rsidRPr="00793282">
        <w:rPr>
          <w:rFonts w:ascii="Times New Roman" w:hAnsi="Times New Roman" w:cs="Times New Roman"/>
          <w:sz w:val="24"/>
          <w:szCs w:val="24"/>
        </w:rPr>
        <w:t>) = 0 khi quá trình tích phân thực hiện xong.</w:t>
      </w:r>
    </w:p>
    <w:p w14:paraId="2DA04B11" w14:textId="5ACC2CDE"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 xml:space="preserve">Tắt bộ đếm và đọc giá trị. result = ((TH0-252) &lt;&lt; </w:t>
      </w:r>
      <w:r w:rsidR="006B5A9D" w:rsidRPr="00793282">
        <w:rPr>
          <w:rFonts w:ascii="Times New Roman" w:hAnsi="Times New Roman" w:cs="Times New Roman"/>
          <w:sz w:val="24"/>
          <w:szCs w:val="24"/>
        </w:rPr>
        <w:t>8)</w:t>
      </w:r>
      <w:r w:rsidRPr="00793282">
        <w:rPr>
          <w:rFonts w:ascii="Times New Roman" w:hAnsi="Times New Roman" w:cs="Times New Roman"/>
          <w:sz w:val="24"/>
          <w:szCs w:val="24"/>
        </w:rPr>
        <w:t xml:space="preserve"> + TL0.</w:t>
      </w:r>
    </w:p>
    <w:p w14:paraId="7A4D5CF2" w14:textId="5E34F31E" w:rsidR="000F6AEC" w:rsidRPr="00793282" w:rsidRDefault="000F6AEC" w:rsidP="000F6AEC">
      <w:pPr>
        <w:pStyle w:val="oancuaDanhsach"/>
        <w:numPr>
          <w:ilvl w:val="0"/>
          <w:numId w:val="4"/>
        </w:numPr>
        <w:rPr>
          <w:rFonts w:ascii="Times New Roman" w:hAnsi="Times New Roman" w:cs="Times New Roman"/>
          <w:sz w:val="24"/>
          <w:szCs w:val="24"/>
        </w:rPr>
      </w:pPr>
      <w:r w:rsidRPr="00793282">
        <w:rPr>
          <w:rFonts w:ascii="Times New Roman" w:hAnsi="Times New Roman" w:cs="Times New Roman"/>
          <w:sz w:val="24"/>
          <w:szCs w:val="24"/>
        </w:rPr>
        <w:t>In kết quả ra màn hình.</w:t>
      </w:r>
    </w:p>
    <w:p w14:paraId="2A30E4BC" w14:textId="77777777" w:rsidR="00740913" w:rsidRDefault="00740913" w:rsidP="0052269F">
      <w:pPr>
        <w:rPr>
          <w:rFonts w:ascii="Times New Roman" w:hAnsi="Times New Roman" w:cs="Times New Roman"/>
          <w:sz w:val="24"/>
          <w:szCs w:val="24"/>
        </w:rPr>
      </w:pPr>
    </w:p>
    <w:p w14:paraId="2D4651C8" w14:textId="77777777" w:rsidR="00740913" w:rsidRPr="00740913" w:rsidRDefault="00740913" w:rsidP="00740913">
      <w:pPr>
        <w:pStyle w:val="u2"/>
        <w:spacing w:before="120" w:after="120"/>
        <w:rPr>
          <w:rFonts w:ascii="Times New Roman" w:hAnsi="Times New Roman" w:cs="Times New Roman"/>
          <w:b/>
          <w:bCs/>
          <w:color w:val="auto"/>
          <w:sz w:val="24"/>
          <w:szCs w:val="24"/>
        </w:rPr>
      </w:pPr>
      <w:bookmarkStart w:id="12" w:name="_Toc76831597"/>
      <w:r w:rsidRPr="00740913">
        <w:rPr>
          <w:rFonts w:ascii="Times New Roman" w:hAnsi="Times New Roman" w:cs="Times New Roman"/>
          <w:b/>
          <w:bCs/>
          <w:color w:val="auto"/>
          <w:sz w:val="24"/>
          <w:szCs w:val="24"/>
        </w:rPr>
        <w:lastRenderedPageBreak/>
        <w:t>3.2. Lập trình</w:t>
      </w:r>
      <w:bookmarkEnd w:id="12"/>
      <w:r w:rsidRPr="00740913">
        <w:rPr>
          <w:rFonts w:ascii="Times New Roman" w:hAnsi="Times New Roman" w:cs="Times New Roman"/>
          <w:b/>
          <w:bCs/>
          <w:color w:val="auto"/>
          <w:sz w:val="24"/>
          <w:szCs w:val="24"/>
        </w:rPr>
        <w:t xml:space="preserve"> </w:t>
      </w:r>
    </w:p>
    <w:p w14:paraId="305FBD09" w14:textId="5ABA045D" w:rsidR="0052269F" w:rsidRPr="00793282" w:rsidRDefault="0052269F" w:rsidP="00740913">
      <w:pPr>
        <w:spacing w:before="120" w:after="120"/>
        <w:ind w:firstLine="567"/>
        <w:jc w:val="both"/>
        <w:rPr>
          <w:rFonts w:ascii="Times New Roman" w:hAnsi="Times New Roman" w:cs="Times New Roman"/>
          <w:sz w:val="24"/>
          <w:szCs w:val="24"/>
        </w:rPr>
      </w:pPr>
      <w:r w:rsidRPr="00793282">
        <w:rPr>
          <w:rFonts w:ascii="Times New Roman" w:hAnsi="Times New Roman" w:cs="Times New Roman"/>
          <w:sz w:val="24"/>
          <w:szCs w:val="24"/>
        </w:rPr>
        <w:t>Dưới đây sẽ là code cụ thể để đo điện áp</w:t>
      </w:r>
    </w:p>
    <w:p w14:paraId="74C5145F" w14:textId="104756E4" w:rsidR="0052269F" w:rsidRPr="00793282" w:rsidRDefault="0052269F" w:rsidP="0052269F">
      <w:pPr>
        <w:rPr>
          <w:rFonts w:ascii="Times New Roman" w:hAnsi="Times New Roman" w:cs="Times New Roman"/>
          <w:sz w:val="24"/>
          <w:szCs w:val="24"/>
        </w:rPr>
      </w:pPr>
    </w:p>
    <w:p w14:paraId="3788AE5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include &lt;REGX52.H&gt;</w:t>
      </w:r>
    </w:p>
    <w:p w14:paraId="1196332E"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include &lt;stdio.h&gt;</w:t>
      </w:r>
    </w:p>
    <w:p w14:paraId="17EFF647" w14:textId="5338EC0E"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sbit SOC = P3^0; // Chân Start Conversion</w:t>
      </w:r>
    </w:p>
    <w:p w14:paraId="6BC7C53A" w14:textId="1C6E2105"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sbit EOC = P3^1; // Chân End of Conversion</w:t>
      </w:r>
    </w:p>
    <w:p w14:paraId="69E62E31" w14:textId="617D813A"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sbit SELECT = P3^4; // Chân lựa chọn Vref hay Vin</w:t>
      </w:r>
    </w:p>
    <w:p w14:paraId="3E86EBD6" w14:textId="77777777" w:rsidR="0052269F" w:rsidRPr="00793282" w:rsidRDefault="0052269F" w:rsidP="0052269F">
      <w:pPr>
        <w:rPr>
          <w:rFonts w:ascii="Times New Roman" w:hAnsi="Times New Roman" w:cs="Times New Roman"/>
          <w:sz w:val="24"/>
          <w:szCs w:val="24"/>
        </w:rPr>
      </w:pPr>
    </w:p>
    <w:p w14:paraId="59124902" w14:textId="70A6C70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sbit LCD_RS = P1^4; //Chân RS LCD</w:t>
      </w:r>
    </w:p>
    <w:p w14:paraId="2D87AA85" w14:textId="1039EC72"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sbit LCD_EN = P1^6; // Chân EN LCD</w:t>
      </w:r>
    </w:p>
    <w:p w14:paraId="48A56D28" w14:textId="20AA76C6"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sbit LCD_RW = P1^5; // Chân RW LCD </w:t>
      </w:r>
    </w:p>
    <w:p w14:paraId="0D598441"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define LCD_DATA P2</w:t>
      </w:r>
      <w:r w:rsidRPr="00793282">
        <w:rPr>
          <w:rFonts w:ascii="Times New Roman" w:hAnsi="Times New Roman" w:cs="Times New Roman"/>
          <w:sz w:val="24"/>
          <w:szCs w:val="24"/>
        </w:rPr>
        <w:tab/>
        <w:t xml:space="preserve"> // Khai báo chân data.</w:t>
      </w:r>
    </w:p>
    <w:p w14:paraId="3E337A98" w14:textId="77777777" w:rsidR="0052269F" w:rsidRPr="00793282" w:rsidRDefault="0052269F" w:rsidP="0052269F">
      <w:pPr>
        <w:rPr>
          <w:rFonts w:ascii="Times New Roman" w:hAnsi="Times New Roman" w:cs="Times New Roman"/>
          <w:sz w:val="24"/>
          <w:szCs w:val="24"/>
        </w:rPr>
      </w:pPr>
    </w:p>
    <w:p w14:paraId="57F2EFE9"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void Delay_ms(unsigned int t) //Hàm delay</w:t>
      </w:r>
    </w:p>
    <w:p w14:paraId="1DEA9D8E"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4CAB173E" w14:textId="7F73A8D4"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unsigned int x, y;</w:t>
      </w:r>
    </w:p>
    <w:p w14:paraId="5AA78A60"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for(x=0; x&lt;t ; x++)</w:t>
      </w:r>
    </w:p>
    <w:p w14:paraId="68747172"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w:t>
      </w:r>
    </w:p>
    <w:p w14:paraId="563103D2"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 xml:space="preserve"> for(y=0; y&lt;123; y++);</w:t>
      </w:r>
    </w:p>
    <w:p w14:paraId="316C6E39"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w:t>
      </w:r>
    </w:p>
    <w:p w14:paraId="27CD5FDE"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0CE3955A" w14:textId="77777777" w:rsidR="0052269F" w:rsidRPr="00793282" w:rsidRDefault="0052269F" w:rsidP="0052269F">
      <w:pPr>
        <w:rPr>
          <w:rFonts w:ascii="Times New Roman" w:hAnsi="Times New Roman" w:cs="Times New Roman"/>
          <w:sz w:val="24"/>
          <w:szCs w:val="24"/>
        </w:rPr>
      </w:pPr>
    </w:p>
    <w:p w14:paraId="11E55F09" w14:textId="1320D876"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void Lcd_cmd(unsigned char cmd)</w:t>
      </w:r>
      <w:r w:rsidRPr="00793282">
        <w:rPr>
          <w:rFonts w:ascii="Times New Roman" w:hAnsi="Times New Roman" w:cs="Times New Roman"/>
          <w:sz w:val="24"/>
          <w:szCs w:val="24"/>
        </w:rPr>
        <w:tab/>
        <w:t xml:space="preserve">  //</w:t>
      </w:r>
      <w:r w:rsidR="006B5A9D">
        <w:rPr>
          <w:rFonts w:ascii="Times New Roman" w:hAnsi="Times New Roman" w:cs="Times New Roman"/>
          <w:sz w:val="24"/>
          <w:szCs w:val="24"/>
        </w:rPr>
        <w:t xml:space="preserve"> </w:t>
      </w:r>
      <w:r w:rsidRPr="00793282">
        <w:rPr>
          <w:rFonts w:ascii="Times New Roman" w:hAnsi="Times New Roman" w:cs="Times New Roman"/>
          <w:sz w:val="24"/>
          <w:szCs w:val="24"/>
        </w:rPr>
        <w:t>Hàm ghi lệnh ra LCD</w:t>
      </w:r>
    </w:p>
    <w:p w14:paraId="277B9EBC" w14:textId="77777777" w:rsidR="0052269F" w:rsidRPr="00793282" w:rsidRDefault="0052269F" w:rsidP="0052269F">
      <w:pPr>
        <w:rPr>
          <w:rFonts w:ascii="Times New Roman" w:hAnsi="Times New Roman" w:cs="Times New Roman"/>
          <w:sz w:val="24"/>
          <w:szCs w:val="24"/>
        </w:rPr>
      </w:pPr>
    </w:p>
    <w:p w14:paraId="307C26F9" w14:textId="5758F470"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w:t>
      </w:r>
    </w:p>
    <w:p w14:paraId="25EFEAE3" w14:textId="615D6783"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RW =0</w:t>
      </w:r>
    </w:p>
    <w:p w14:paraId="0012C46F" w14:textId="1BCA9700"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RS =0;</w:t>
      </w:r>
    </w:p>
    <w:p w14:paraId="6B06921D" w14:textId="460FA5EE"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lastRenderedPageBreak/>
        <w:t xml:space="preserve">   LCD_DATA =cmd</w:t>
      </w:r>
      <w:r w:rsidR="00863FD6" w:rsidRPr="00793282">
        <w:rPr>
          <w:rFonts w:ascii="Times New Roman" w:hAnsi="Times New Roman" w:cs="Times New Roman"/>
          <w:sz w:val="24"/>
          <w:szCs w:val="24"/>
        </w:rPr>
        <w:t>;</w:t>
      </w:r>
    </w:p>
    <w:p w14:paraId="762060CA"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EN = 0; </w:t>
      </w:r>
      <w:r w:rsidRPr="00793282">
        <w:rPr>
          <w:rFonts w:ascii="Times New Roman" w:hAnsi="Times New Roman" w:cs="Times New Roman"/>
          <w:sz w:val="24"/>
          <w:szCs w:val="24"/>
        </w:rPr>
        <w:tab/>
      </w:r>
      <w:r w:rsidRPr="00793282">
        <w:rPr>
          <w:rFonts w:ascii="Times New Roman" w:hAnsi="Times New Roman" w:cs="Times New Roman"/>
          <w:sz w:val="24"/>
          <w:szCs w:val="24"/>
        </w:rPr>
        <w:tab/>
      </w:r>
      <w:r w:rsidRPr="00793282">
        <w:rPr>
          <w:rFonts w:ascii="Times New Roman" w:hAnsi="Times New Roman" w:cs="Times New Roman"/>
          <w:sz w:val="24"/>
          <w:szCs w:val="24"/>
        </w:rPr>
        <w:tab/>
      </w:r>
      <w:r w:rsidRPr="00793282">
        <w:rPr>
          <w:rFonts w:ascii="Times New Roman" w:hAnsi="Times New Roman" w:cs="Times New Roman"/>
          <w:sz w:val="24"/>
          <w:szCs w:val="24"/>
        </w:rPr>
        <w:tab/>
      </w:r>
      <w:r w:rsidRPr="00793282">
        <w:rPr>
          <w:rFonts w:ascii="Times New Roman" w:hAnsi="Times New Roman" w:cs="Times New Roman"/>
          <w:sz w:val="24"/>
          <w:szCs w:val="24"/>
        </w:rPr>
        <w:tab/>
      </w:r>
      <w:r w:rsidRPr="00793282">
        <w:rPr>
          <w:rFonts w:ascii="Times New Roman" w:hAnsi="Times New Roman" w:cs="Times New Roman"/>
          <w:sz w:val="24"/>
          <w:szCs w:val="24"/>
        </w:rPr>
        <w:tab/>
        <w:t xml:space="preserve">  </w:t>
      </w:r>
    </w:p>
    <w:p w14:paraId="532E0F68"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EN =1;</w:t>
      </w:r>
    </w:p>
    <w:p w14:paraId="2911E385" w14:textId="3F18FBA0"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if(cmd&lt;=0x</w:t>
      </w:r>
      <w:r w:rsidR="006B5A9D" w:rsidRPr="00793282">
        <w:rPr>
          <w:rFonts w:ascii="Times New Roman" w:hAnsi="Times New Roman" w:cs="Times New Roman"/>
          <w:sz w:val="24"/>
          <w:szCs w:val="24"/>
        </w:rPr>
        <w:t>02) {</w:t>
      </w:r>
    </w:p>
    <w:p w14:paraId="2E523DE2"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Delay_ms(2);</w:t>
      </w:r>
    </w:p>
    <w:p w14:paraId="241CD56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w:t>
      </w:r>
    </w:p>
    <w:p w14:paraId="0133A325"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else{</w:t>
      </w:r>
    </w:p>
    <w:p w14:paraId="350663E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Delay_ms(1);}</w:t>
      </w:r>
    </w:p>
    <w:p w14:paraId="5134A915" w14:textId="77777777" w:rsidR="0052269F" w:rsidRPr="00793282" w:rsidRDefault="0052269F" w:rsidP="0052269F">
      <w:pPr>
        <w:rPr>
          <w:rFonts w:ascii="Times New Roman" w:hAnsi="Times New Roman" w:cs="Times New Roman"/>
          <w:sz w:val="24"/>
          <w:szCs w:val="24"/>
        </w:rPr>
      </w:pPr>
    </w:p>
    <w:p w14:paraId="6C476720"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0A4C2CB7" w14:textId="759A07DE"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void Lcd_Char_Cp(char c)</w:t>
      </w:r>
      <w:r w:rsidR="00863FD6" w:rsidRPr="00793282">
        <w:rPr>
          <w:rFonts w:ascii="Times New Roman" w:hAnsi="Times New Roman" w:cs="Times New Roman"/>
          <w:sz w:val="24"/>
          <w:szCs w:val="24"/>
        </w:rPr>
        <w:t xml:space="preserve"> // Hiển thị kí tự mong muốn</w:t>
      </w:r>
    </w:p>
    <w:p w14:paraId="275C2626"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1530461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RW =0;</w:t>
      </w:r>
    </w:p>
    <w:p w14:paraId="77FDA25D" w14:textId="004D1FE6"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RS =1;</w:t>
      </w:r>
    </w:p>
    <w:p w14:paraId="584ACAF6" w14:textId="6FA74D4B"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DATA =c;</w:t>
      </w:r>
      <w:r w:rsidRPr="00793282">
        <w:rPr>
          <w:rFonts w:ascii="Times New Roman" w:hAnsi="Times New Roman" w:cs="Times New Roman"/>
          <w:sz w:val="24"/>
          <w:szCs w:val="24"/>
        </w:rPr>
        <w:tab/>
        <w:t xml:space="preserve"> </w:t>
      </w:r>
    </w:p>
    <w:p w14:paraId="48591EE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EN = 0;</w:t>
      </w:r>
    </w:p>
    <w:p w14:paraId="1E034E19"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EN =1;</w:t>
      </w:r>
    </w:p>
    <w:p w14:paraId="7FD7E82D"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Delay_ms(1);</w:t>
      </w:r>
    </w:p>
    <w:p w14:paraId="18F2F10C" w14:textId="77777777" w:rsidR="0052269F" w:rsidRPr="00793282" w:rsidRDefault="0052269F" w:rsidP="0052269F">
      <w:pPr>
        <w:rPr>
          <w:rFonts w:ascii="Times New Roman" w:hAnsi="Times New Roman" w:cs="Times New Roman"/>
          <w:sz w:val="24"/>
          <w:szCs w:val="24"/>
        </w:rPr>
      </w:pPr>
    </w:p>
    <w:p w14:paraId="3B162603"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5BBD13F6" w14:textId="20770E0E"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void Lcd_Out_Cp(char *str)// </w:t>
      </w:r>
      <w:r w:rsidR="00863FD6" w:rsidRPr="00793282">
        <w:rPr>
          <w:rFonts w:ascii="Times New Roman" w:hAnsi="Times New Roman" w:cs="Times New Roman"/>
          <w:sz w:val="24"/>
          <w:szCs w:val="24"/>
        </w:rPr>
        <w:t>Ghi chuỗi kí tự lên LCD</w:t>
      </w:r>
    </w:p>
    <w:p w14:paraId="7FB39A28" w14:textId="77777777" w:rsidR="0052269F" w:rsidRPr="00793282" w:rsidRDefault="0052269F" w:rsidP="0052269F">
      <w:pPr>
        <w:rPr>
          <w:rFonts w:ascii="Times New Roman" w:hAnsi="Times New Roman" w:cs="Times New Roman"/>
          <w:sz w:val="24"/>
          <w:szCs w:val="24"/>
        </w:rPr>
      </w:pPr>
    </w:p>
    <w:p w14:paraId="282DEFE9"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05598F65" w14:textId="77777777" w:rsidR="0052269F" w:rsidRPr="00793282" w:rsidRDefault="0052269F" w:rsidP="0052269F">
      <w:pPr>
        <w:rPr>
          <w:rFonts w:ascii="Times New Roman" w:hAnsi="Times New Roman" w:cs="Times New Roman"/>
          <w:sz w:val="24"/>
          <w:szCs w:val="24"/>
        </w:rPr>
      </w:pPr>
    </w:p>
    <w:p w14:paraId="57DECFA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unsigned char i=0;</w:t>
      </w:r>
    </w:p>
    <w:p w14:paraId="19D25D0B" w14:textId="6AD349DA"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while(str[i]!=0)  </w:t>
      </w:r>
    </w:p>
    <w:p w14:paraId="36483B20"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0C110316"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 xml:space="preserve"> Lcd_Char_Cp(str[i]);</w:t>
      </w:r>
    </w:p>
    <w:p w14:paraId="03B008E9"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lastRenderedPageBreak/>
        <w:tab/>
        <w:t xml:space="preserve"> i++;</w:t>
      </w:r>
    </w:p>
    <w:p w14:paraId="5F6BEAE2" w14:textId="2AED4094" w:rsidR="0052269F" w:rsidRPr="00793282" w:rsidRDefault="00863FD6" w:rsidP="0052269F">
      <w:pPr>
        <w:rPr>
          <w:rFonts w:ascii="Times New Roman" w:hAnsi="Times New Roman" w:cs="Times New Roman"/>
          <w:sz w:val="24"/>
          <w:szCs w:val="24"/>
        </w:rPr>
      </w:pPr>
      <w:r w:rsidRPr="00793282">
        <w:rPr>
          <w:rFonts w:ascii="Times New Roman" w:hAnsi="Times New Roman" w:cs="Times New Roman"/>
          <w:sz w:val="24"/>
          <w:szCs w:val="24"/>
        </w:rPr>
        <w:t>}</w:t>
      </w:r>
    </w:p>
    <w:p w14:paraId="25239409" w14:textId="3BB2CFE2"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3726E91D"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void Lcd_Out(unsigned char row, unsigned char col, char *str) </w:t>
      </w:r>
    </w:p>
    <w:p w14:paraId="60F2DE02" w14:textId="40C09528"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Dịch chuyển con trở đến vị trí mong muốn</w:t>
      </w:r>
    </w:p>
    <w:p w14:paraId="603BCA2B"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6D227C04" w14:textId="58BAB930"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w:t>
      </w:r>
      <w:r w:rsidRPr="00793282">
        <w:rPr>
          <w:rFonts w:ascii="Times New Roman" w:hAnsi="Times New Roman" w:cs="Times New Roman"/>
          <w:sz w:val="24"/>
          <w:szCs w:val="24"/>
        </w:rPr>
        <w:tab/>
        <w:t>unsigned char cmd;</w:t>
      </w:r>
    </w:p>
    <w:p w14:paraId="5EFC9C23"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cmd = (row==1?0x80:0xC0) + col - 1;</w:t>
      </w:r>
    </w:p>
    <w:p w14:paraId="1BFEE021"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Lcd_cmd(cmd);</w:t>
      </w:r>
    </w:p>
    <w:p w14:paraId="1BE91DAB"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Lcd_Out_Cp(str);</w:t>
      </w:r>
    </w:p>
    <w:p w14:paraId="5923EE21"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52734CFE" w14:textId="77777777" w:rsidR="0052269F" w:rsidRPr="00793282" w:rsidRDefault="0052269F" w:rsidP="0052269F">
      <w:pPr>
        <w:rPr>
          <w:rFonts w:ascii="Times New Roman" w:hAnsi="Times New Roman" w:cs="Times New Roman"/>
          <w:sz w:val="24"/>
          <w:szCs w:val="24"/>
        </w:rPr>
      </w:pPr>
    </w:p>
    <w:p w14:paraId="2C5D806B" w14:textId="77777777" w:rsidR="0052269F" w:rsidRPr="00793282" w:rsidRDefault="0052269F" w:rsidP="0052269F">
      <w:pPr>
        <w:rPr>
          <w:rFonts w:ascii="Times New Roman" w:hAnsi="Times New Roman" w:cs="Times New Roman"/>
          <w:sz w:val="24"/>
          <w:szCs w:val="24"/>
        </w:rPr>
      </w:pPr>
    </w:p>
    <w:p w14:paraId="1A14620A" w14:textId="3297E6EB"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void Lcd_Init() // Khởi tạo LCD để hiển thị</w:t>
      </w:r>
    </w:p>
    <w:p w14:paraId="1B01D2F5"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3006B2C2" w14:textId="77777777" w:rsidR="0052269F" w:rsidRPr="00793282" w:rsidRDefault="0052269F" w:rsidP="0052269F">
      <w:pPr>
        <w:rPr>
          <w:rFonts w:ascii="Times New Roman" w:hAnsi="Times New Roman" w:cs="Times New Roman"/>
          <w:sz w:val="24"/>
          <w:szCs w:val="24"/>
        </w:rPr>
      </w:pPr>
    </w:p>
    <w:p w14:paraId="0C048755"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30);</w:t>
      </w:r>
    </w:p>
    <w:p w14:paraId="24C88CF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Delay_ms(5);</w:t>
      </w:r>
    </w:p>
    <w:p w14:paraId="3CD4A55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30);</w:t>
      </w:r>
    </w:p>
    <w:p w14:paraId="44D7CAA1"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Delay_ms(1);</w:t>
      </w:r>
    </w:p>
    <w:p w14:paraId="25855C08"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30);</w:t>
      </w:r>
    </w:p>
    <w:p w14:paraId="082854B5" w14:textId="3C5EFB86"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38);</w:t>
      </w:r>
    </w:p>
    <w:p w14:paraId="0E466745" w14:textId="1E54F59B"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01);</w:t>
      </w:r>
    </w:p>
    <w:p w14:paraId="3DF4686E" w14:textId="56127D12"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 xml:space="preserve"> Lcd_cmd(0x0C);</w:t>
      </w:r>
    </w:p>
    <w:p w14:paraId="64571DCC"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1B58D18C" w14:textId="77777777" w:rsidR="0052269F" w:rsidRPr="00793282" w:rsidRDefault="0052269F" w:rsidP="0052269F">
      <w:pPr>
        <w:rPr>
          <w:rFonts w:ascii="Times New Roman" w:hAnsi="Times New Roman" w:cs="Times New Roman"/>
          <w:sz w:val="24"/>
          <w:szCs w:val="24"/>
        </w:rPr>
      </w:pPr>
    </w:p>
    <w:p w14:paraId="396B998A" w14:textId="77777777" w:rsidR="0052269F" w:rsidRPr="00793282" w:rsidRDefault="0052269F" w:rsidP="0052269F">
      <w:pPr>
        <w:rPr>
          <w:rFonts w:ascii="Times New Roman" w:hAnsi="Times New Roman" w:cs="Times New Roman"/>
          <w:sz w:val="24"/>
          <w:szCs w:val="24"/>
        </w:rPr>
      </w:pPr>
    </w:p>
    <w:p w14:paraId="6FEE0704" w14:textId="39C3B689"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char arr[30];</w:t>
      </w:r>
      <w:r w:rsidR="00562018" w:rsidRPr="00793282">
        <w:rPr>
          <w:rFonts w:ascii="Times New Roman" w:hAnsi="Times New Roman" w:cs="Times New Roman"/>
          <w:sz w:val="24"/>
          <w:szCs w:val="24"/>
        </w:rPr>
        <w:t xml:space="preserve"> // Mảng lưu dữ liệu</w:t>
      </w:r>
    </w:p>
    <w:p w14:paraId="535C68EC" w14:textId="26ED17B1"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lastRenderedPageBreak/>
        <w:t>unsigned int value = 0;</w:t>
      </w:r>
      <w:r w:rsidR="00562018" w:rsidRPr="00793282">
        <w:rPr>
          <w:rFonts w:ascii="Times New Roman" w:hAnsi="Times New Roman" w:cs="Times New Roman"/>
          <w:sz w:val="24"/>
          <w:szCs w:val="24"/>
        </w:rPr>
        <w:t xml:space="preserve"> // Lưu giá trị TH0</w:t>
      </w:r>
    </w:p>
    <w:p w14:paraId="1B320FC3" w14:textId="05F03BCD"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unsigned int value1 = 0;</w:t>
      </w:r>
      <w:r w:rsidR="00562018" w:rsidRPr="00793282">
        <w:rPr>
          <w:rFonts w:ascii="Times New Roman" w:hAnsi="Times New Roman" w:cs="Times New Roman"/>
          <w:sz w:val="24"/>
          <w:szCs w:val="24"/>
        </w:rPr>
        <w:t xml:space="preserve"> // Lưu giá trị TL0</w:t>
      </w:r>
    </w:p>
    <w:p w14:paraId="6A936023"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int result;</w:t>
      </w:r>
    </w:p>
    <w:p w14:paraId="6187F7E2" w14:textId="3B0933A3"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float voltage = 0;</w:t>
      </w:r>
      <w:r w:rsidR="00562018" w:rsidRPr="00793282">
        <w:rPr>
          <w:rFonts w:ascii="Times New Roman" w:hAnsi="Times New Roman" w:cs="Times New Roman"/>
          <w:sz w:val="24"/>
          <w:szCs w:val="24"/>
        </w:rPr>
        <w:t xml:space="preserve"> // điện áp đo được</w:t>
      </w:r>
    </w:p>
    <w:p w14:paraId="383D8EF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int main()</w:t>
      </w:r>
    </w:p>
    <w:p w14:paraId="2CA268DB"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6D9D6C34"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p>
    <w:p w14:paraId="4B4CEE24"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Lcd_Init();</w:t>
      </w:r>
    </w:p>
    <w:p w14:paraId="6158C09B" w14:textId="1F8A94AA"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TMOD = 0x01;</w:t>
      </w:r>
      <w:r w:rsidR="00562018" w:rsidRPr="00793282">
        <w:rPr>
          <w:rFonts w:ascii="Times New Roman" w:hAnsi="Times New Roman" w:cs="Times New Roman"/>
          <w:sz w:val="24"/>
          <w:szCs w:val="24"/>
        </w:rPr>
        <w:t xml:space="preserve"> // timer 0 chế độ 16 bit</w:t>
      </w:r>
    </w:p>
    <w:p w14:paraId="24E1D8D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while(1)</w:t>
      </w:r>
    </w:p>
    <w:p w14:paraId="07499F55" w14:textId="0586ED2B" w:rsidR="0052269F"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w:t>
      </w:r>
    </w:p>
    <w:p w14:paraId="64A4746B" w14:textId="200F5199" w:rsidR="003951B8" w:rsidRPr="003951B8" w:rsidRDefault="003951B8" w:rsidP="003951B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951B8">
        <w:rPr>
          <w:rFonts w:ascii="Times New Roman" w:hAnsi="Times New Roman" w:cs="Times New Roman"/>
          <w:sz w:val="24"/>
          <w:szCs w:val="24"/>
        </w:rPr>
        <w:t>if( MODE  == 1 )</w:t>
      </w:r>
    </w:p>
    <w:p w14:paraId="141329A1"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w:t>
      </w:r>
    </w:p>
    <w:p w14:paraId="3E30C986" w14:textId="06BA2A89"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MODEOUT = CURRENT;</w:t>
      </w:r>
    </w:p>
    <w:p w14:paraId="70AFF0D2" w14:textId="2EFE75FB"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sel = CURRENT;</w:t>
      </w:r>
    </w:p>
    <w:p w14:paraId="28B68BA5"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w:t>
      </w:r>
    </w:p>
    <w:p w14:paraId="7E180D62"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else</w:t>
      </w:r>
    </w:p>
    <w:p w14:paraId="7BC65DA3"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w:t>
      </w:r>
    </w:p>
    <w:p w14:paraId="04032BEE" w14:textId="7300D81A"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MODEOUT = VOLTAGE;</w:t>
      </w:r>
    </w:p>
    <w:p w14:paraId="08B90ABA" w14:textId="026F46F3"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sel = VOLTAGE;</w:t>
      </w:r>
    </w:p>
    <w:p w14:paraId="2445466A" w14:textId="3DDD3D10" w:rsidR="003951B8" w:rsidRPr="00793282"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w:t>
      </w:r>
    </w:p>
    <w:p w14:paraId="2E723BD3" w14:textId="71D9671E"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H0 = 0xFC;</w:t>
      </w:r>
      <w:r w:rsidR="00562018" w:rsidRPr="00793282">
        <w:rPr>
          <w:rFonts w:ascii="Times New Roman" w:hAnsi="Times New Roman" w:cs="Times New Roman"/>
          <w:sz w:val="24"/>
          <w:szCs w:val="24"/>
        </w:rPr>
        <w:t xml:space="preserve"> // Nạp thanh ghi để có được bộ đếm 10 bit</w:t>
      </w:r>
    </w:p>
    <w:p w14:paraId="6F6DCD1D"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L0 = 0x00;</w:t>
      </w:r>
    </w:p>
    <w:p w14:paraId="6262CBF7" w14:textId="2FEBE9BB"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SELECT = 0;</w:t>
      </w:r>
      <w:r w:rsidR="00562018" w:rsidRPr="00793282">
        <w:rPr>
          <w:rFonts w:ascii="Times New Roman" w:hAnsi="Times New Roman" w:cs="Times New Roman"/>
          <w:sz w:val="24"/>
          <w:szCs w:val="24"/>
        </w:rPr>
        <w:t xml:space="preserve"> // Chọn Vin</w:t>
      </w:r>
    </w:p>
    <w:p w14:paraId="0337BB72" w14:textId="5FCFAC9C"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SOC = 1;</w:t>
      </w:r>
      <w:r w:rsidR="00562018" w:rsidRPr="00793282">
        <w:rPr>
          <w:rFonts w:ascii="Times New Roman" w:hAnsi="Times New Roman" w:cs="Times New Roman"/>
          <w:sz w:val="24"/>
          <w:szCs w:val="24"/>
        </w:rPr>
        <w:t xml:space="preserve"> // Start Conversion bằng cách xả áp trên tụ của mạch tích phân</w:t>
      </w:r>
    </w:p>
    <w:p w14:paraId="0C1EA96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Delay_ms(1);</w:t>
      </w:r>
    </w:p>
    <w:p w14:paraId="0F56B077"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SOC = 0;</w:t>
      </w:r>
    </w:p>
    <w:p w14:paraId="0BBC84FD" w14:textId="6604F4FA"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R0 = 1;</w:t>
      </w:r>
      <w:r w:rsidR="00562018" w:rsidRPr="00793282">
        <w:rPr>
          <w:rFonts w:ascii="Times New Roman" w:hAnsi="Times New Roman" w:cs="Times New Roman"/>
          <w:sz w:val="24"/>
          <w:szCs w:val="24"/>
        </w:rPr>
        <w:t>// Bắt đầu đếm Timer0</w:t>
      </w:r>
    </w:p>
    <w:p w14:paraId="5A46983E" w14:textId="3B993AC9"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lastRenderedPageBreak/>
        <w:tab/>
      </w:r>
      <w:r w:rsidRPr="00793282">
        <w:rPr>
          <w:rFonts w:ascii="Times New Roman" w:hAnsi="Times New Roman" w:cs="Times New Roman"/>
          <w:sz w:val="24"/>
          <w:szCs w:val="24"/>
        </w:rPr>
        <w:tab/>
        <w:t>while(!TF0);</w:t>
      </w:r>
      <w:r w:rsidR="00562018" w:rsidRPr="00793282">
        <w:rPr>
          <w:rFonts w:ascii="Times New Roman" w:hAnsi="Times New Roman" w:cs="Times New Roman"/>
          <w:sz w:val="24"/>
          <w:szCs w:val="24"/>
        </w:rPr>
        <w:t xml:space="preserve"> // Đợi cờ chàn khi cho Vin vào</w:t>
      </w:r>
    </w:p>
    <w:p w14:paraId="614B58CD" w14:textId="4AC157F9"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F0 = 0;</w:t>
      </w:r>
      <w:r w:rsidR="00562018" w:rsidRPr="00793282">
        <w:rPr>
          <w:rFonts w:ascii="Times New Roman" w:hAnsi="Times New Roman" w:cs="Times New Roman"/>
          <w:sz w:val="24"/>
          <w:szCs w:val="24"/>
        </w:rPr>
        <w:t xml:space="preserve"> // Xóa cờ chàn</w:t>
      </w:r>
    </w:p>
    <w:p w14:paraId="229AA391" w14:textId="4FC419F4"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R0 = 0;</w:t>
      </w:r>
      <w:r w:rsidR="00562018" w:rsidRPr="00793282">
        <w:rPr>
          <w:rFonts w:ascii="Times New Roman" w:hAnsi="Times New Roman" w:cs="Times New Roman"/>
          <w:sz w:val="24"/>
          <w:szCs w:val="24"/>
        </w:rPr>
        <w:t xml:space="preserve"> // Tắt Timer0</w:t>
      </w:r>
    </w:p>
    <w:p w14:paraId="2181A527" w14:textId="25B8F679"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SELECT = 1;</w:t>
      </w:r>
      <w:r w:rsidR="00562018" w:rsidRPr="00793282">
        <w:rPr>
          <w:rFonts w:ascii="Times New Roman" w:hAnsi="Times New Roman" w:cs="Times New Roman"/>
          <w:sz w:val="24"/>
          <w:szCs w:val="24"/>
        </w:rPr>
        <w:t xml:space="preserve"> // Chọn Vref</w:t>
      </w:r>
    </w:p>
    <w:p w14:paraId="05A99AD8" w14:textId="353A3A3F"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H0 = 0xFC;</w:t>
      </w:r>
      <w:r w:rsidR="00562018" w:rsidRPr="00793282">
        <w:rPr>
          <w:rFonts w:ascii="Times New Roman" w:hAnsi="Times New Roman" w:cs="Times New Roman"/>
          <w:sz w:val="24"/>
          <w:szCs w:val="24"/>
        </w:rPr>
        <w:t xml:space="preserve"> // Nạp lại thanh ghi</w:t>
      </w:r>
    </w:p>
    <w:p w14:paraId="56A6037E"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L0 = 0x00;</w:t>
      </w:r>
    </w:p>
    <w:p w14:paraId="28EED90E" w14:textId="3898E8E4"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R0 = 1;</w:t>
      </w:r>
      <w:r w:rsidR="00562018" w:rsidRPr="00793282">
        <w:rPr>
          <w:rFonts w:ascii="Times New Roman" w:hAnsi="Times New Roman" w:cs="Times New Roman"/>
          <w:sz w:val="24"/>
          <w:szCs w:val="24"/>
        </w:rPr>
        <w:t xml:space="preserve"> // Bắt đầu đếm</w:t>
      </w:r>
    </w:p>
    <w:p w14:paraId="6E09C29A"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while(EOC);</w:t>
      </w:r>
    </w:p>
    <w:p w14:paraId="077B89F5"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R0 = 0;</w:t>
      </w:r>
    </w:p>
    <w:p w14:paraId="296820CC"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value1 = TH0;</w:t>
      </w:r>
    </w:p>
    <w:p w14:paraId="1ABEECB5"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value = TL0;</w:t>
      </w:r>
    </w:p>
    <w:p w14:paraId="298B90E1"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H0 = 0xFC;</w:t>
      </w:r>
    </w:p>
    <w:p w14:paraId="6A41D942"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L0 = 0x00;</w:t>
      </w:r>
    </w:p>
    <w:p w14:paraId="7B38AACA" w14:textId="4101855A"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TF0 = 0;</w:t>
      </w:r>
      <w:r w:rsidR="00562018" w:rsidRPr="00793282">
        <w:rPr>
          <w:rFonts w:ascii="Times New Roman" w:hAnsi="Times New Roman" w:cs="Times New Roman"/>
          <w:sz w:val="24"/>
          <w:szCs w:val="24"/>
        </w:rPr>
        <w:t xml:space="preserve"> // Xóa cờ chàn</w:t>
      </w:r>
    </w:p>
    <w:p w14:paraId="47FD0437" w14:textId="31F87693"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 xml:space="preserve">result = ((value1-252) &lt;&lt; </w:t>
      </w:r>
      <w:r w:rsidR="006B5A9D" w:rsidRPr="00793282">
        <w:rPr>
          <w:rFonts w:ascii="Times New Roman" w:hAnsi="Times New Roman" w:cs="Times New Roman"/>
          <w:sz w:val="24"/>
          <w:szCs w:val="24"/>
        </w:rPr>
        <w:t>8)</w:t>
      </w:r>
      <w:r w:rsidRPr="00793282">
        <w:rPr>
          <w:rFonts w:ascii="Times New Roman" w:hAnsi="Times New Roman" w:cs="Times New Roman"/>
          <w:sz w:val="24"/>
          <w:szCs w:val="24"/>
        </w:rPr>
        <w:t xml:space="preserve"> + value;</w:t>
      </w:r>
    </w:p>
    <w:p w14:paraId="54262EFE" w14:textId="351060A4" w:rsidR="003951B8" w:rsidRPr="003951B8" w:rsidRDefault="0052269F" w:rsidP="003951B8">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r>
      <w:r w:rsidR="003951B8" w:rsidRPr="003951B8">
        <w:rPr>
          <w:rFonts w:ascii="Times New Roman" w:hAnsi="Times New Roman" w:cs="Times New Roman"/>
          <w:sz w:val="24"/>
          <w:szCs w:val="24"/>
        </w:rPr>
        <w:t>voltage = (((float)result/(float)1030)*5);</w:t>
      </w:r>
    </w:p>
    <w:p w14:paraId="57E59B2B"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if( sel == CURRENT )</w:t>
      </w:r>
    </w:p>
    <w:p w14:paraId="1E7E92BF" w14:textId="66C9F19A"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r>
      <w:r>
        <w:rPr>
          <w:rFonts w:ascii="Times New Roman" w:hAnsi="Times New Roman" w:cs="Times New Roman"/>
          <w:sz w:val="24"/>
          <w:szCs w:val="24"/>
        </w:rPr>
        <w:tab/>
      </w:r>
      <w:r w:rsidRPr="003951B8">
        <w:rPr>
          <w:rFonts w:ascii="Times New Roman" w:hAnsi="Times New Roman" w:cs="Times New Roman"/>
          <w:sz w:val="24"/>
          <w:szCs w:val="24"/>
        </w:rPr>
        <w:t>sprintf(arr,"Voltage:%0.002fV",voltage);</w:t>
      </w:r>
    </w:p>
    <w:p w14:paraId="78D05FDB" w14:textId="77777777" w:rsidR="003951B8" w:rsidRPr="003951B8"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t>else</w:t>
      </w:r>
    </w:p>
    <w:p w14:paraId="5EA8624F" w14:textId="6CFA56C8" w:rsidR="0052269F" w:rsidRPr="00793282" w:rsidRDefault="003951B8" w:rsidP="003951B8">
      <w:pPr>
        <w:rPr>
          <w:rFonts w:ascii="Times New Roman" w:hAnsi="Times New Roman" w:cs="Times New Roman"/>
          <w:sz w:val="24"/>
          <w:szCs w:val="24"/>
        </w:rPr>
      </w:pPr>
      <w:r w:rsidRPr="003951B8">
        <w:rPr>
          <w:rFonts w:ascii="Times New Roman" w:hAnsi="Times New Roman" w:cs="Times New Roman"/>
          <w:sz w:val="24"/>
          <w:szCs w:val="24"/>
        </w:rPr>
        <w:tab/>
      </w:r>
      <w:r w:rsidRPr="003951B8">
        <w:rPr>
          <w:rFonts w:ascii="Times New Roman" w:hAnsi="Times New Roman" w:cs="Times New Roman"/>
          <w:sz w:val="24"/>
          <w:szCs w:val="24"/>
        </w:rPr>
        <w:tab/>
      </w:r>
      <w:r w:rsidRPr="003951B8">
        <w:rPr>
          <w:rFonts w:ascii="Times New Roman" w:hAnsi="Times New Roman" w:cs="Times New Roman"/>
          <w:sz w:val="24"/>
          <w:szCs w:val="24"/>
        </w:rPr>
        <w:tab/>
        <w:t>sprintf(arr,"Current:%dmA",(int)((voltage/5)*1000));</w:t>
      </w:r>
    </w:p>
    <w:p w14:paraId="7CD04C2F"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r w:rsidRPr="00793282">
        <w:rPr>
          <w:rFonts w:ascii="Times New Roman" w:hAnsi="Times New Roman" w:cs="Times New Roman"/>
          <w:sz w:val="24"/>
          <w:szCs w:val="24"/>
        </w:rPr>
        <w:tab/>
        <w:t>Lcd_Out(1,3,arr);</w:t>
      </w:r>
    </w:p>
    <w:p w14:paraId="656A0ED1" w14:textId="7FC01096"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Delay_ms(100);</w:t>
      </w:r>
    </w:p>
    <w:p w14:paraId="30C764C2" w14:textId="7777777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t>}</w:t>
      </w:r>
    </w:p>
    <w:p w14:paraId="6C71317A" w14:textId="0336E8C4"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w:t>
      </w:r>
    </w:p>
    <w:p w14:paraId="6C8C477A" w14:textId="480FF5C6" w:rsidR="004F1003" w:rsidRPr="00793282" w:rsidRDefault="004F1003" w:rsidP="00793282">
      <w:pPr>
        <w:jc w:val="center"/>
        <w:rPr>
          <w:rFonts w:ascii="Times New Roman" w:hAnsi="Times New Roman" w:cs="Times New Roman"/>
          <w:sz w:val="24"/>
          <w:szCs w:val="24"/>
        </w:rPr>
      </w:pPr>
      <w:r w:rsidRPr="00793282">
        <w:rPr>
          <w:rFonts w:ascii="Times New Roman" w:hAnsi="Times New Roman" w:cs="Times New Roman"/>
          <w:noProof/>
          <w:sz w:val="24"/>
          <w:szCs w:val="24"/>
        </w:rPr>
        <w:lastRenderedPageBreak/>
        <w:drawing>
          <wp:inline distT="0" distB="0" distL="0" distR="0" wp14:anchorId="2754765C" wp14:editId="461D1A76">
            <wp:extent cx="5943600" cy="3516630"/>
            <wp:effectExtent l="0" t="0" r="0" b="762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3516630"/>
                    </a:xfrm>
                    <a:prstGeom prst="rect">
                      <a:avLst/>
                    </a:prstGeom>
                  </pic:spPr>
                </pic:pic>
              </a:graphicData>
            </a:graphic>
          </wp:inline>
        </w:drawing>
      </w:r>
    </w:p>
    <w:p w14:paraId="1BDD1557" w14:textId="658CFCA7" w:rsidR="0052269F" w:rsidRPr="00793282" w:rsidRDefault="0052269F" w:rsidP="0052269F">
      <w:pPr>
        <w:rPr>
          <w:rFonts w:ascii="Times New Roman" w:hAnsi="Times New Roman" w:cs="Times New Roman"/>
          <w:sz w:val="24"/>
          <w:szCs w:val="24"/>
        </w:rPr>
      </w:pPr>
      <w:r w:rsidRPr="00793282">
        <w:rPr>
          <w:rFonts w:ascii="Times New Roman" w:hAnsi="Times New Roman" w:cs="Times New Roman"/>
          <w:sz w:val="24"/>
          <w:szCs w:val="24"/>
        </w:rPr>
        <w:tab/>
      </w:r>
    </w:p>
    <w:p w14:paraId="6CC58010" w14:textId="02C393E4" w:rsidR="004F1003" w:rsidRDefault="004F1003" w:rsidP="0052269F">
      <w:pPr>
        <w:rPr>
          <w:rFonts w:ascii="Times New Roman" w:hAnsi="Times New Roman" w:cs="Times New Roman"/>
          <w:sz w:val="24"/>
          <w:szCs w:val="24"/>
        </w:rPr>
      </w:pPr>
      <w:r w:rsidRPr="00793282">
        <w:rPr>
          <w:rFonts w:ascii="Times New Roman" w:hAnsi="Times New Roman" w:cs="Times New Roman"/>
          <w:sz w:val="24"/>
          <w:szCs w:val="24"/>
        </w:rPr>
        <w:t>Kết quả mô phỏng trên Proteus với V</w:t>
      </w:r>
      <w:r w:rsidRPr="00793282">
        <w:rPr>
          <w:rFonts w:ascii="Times New Roman" w:hAnsi="Times New Roman" w:cs="Times New Roman"/>
          <w:sz w:val="24"/>
          <w:szCs w:val="24"/>
          <w:vertAlign w:val="subscript"/>
        </w:rPr>
        <w:t>in</w:t>
      </w:r>
      <w:r w:rsidRPr="00793282">
        <w:rPr>
          <w:rFonts w:ascii="Times New Roman" w:hAnsi="Times New Roman" w:cs="Times New Roman"/>
          <w:sz w:val="24"/>
          <w:szCs w:val="24"/>
        </w:rPr>
        <w:t xml:space="preserve"> là 4.45 thì kết quả đo được và hiển thị trên LCD là 4.44V. Tương đối chính xác.</w:t>
      </w:r>
    </w:p>
    <w:p w14:paraId="240D55CA" w14:textId="6ECC4C5F" w:rsidR="002F76C4" w:rsidRDefault="002F76C4" w:rsidP="0052269F">
      <w:pPr>
        <w:rPr>
          <w:rFonts w:ascii="Times New Roman" w:hAnsi="Times New Roman" w:cs="Times New Roman"/>
          <w:sz w:val="24"/>
          <w:szCs w:val="24"/>
        </w:rPr>
      </w:pPr>
      <w:r>
        <w:rPr>
          <w:rFonts w:ascii="Times New Roman" w:hAnsi="Times New Roman" w:cs="Times New Roman"/>
          <w:sz w:val="24"/>
          <w:szCs w:val="24"/>
        </w:rPr>
        <w:t>File mạch mô phỏng trên Proteus, Schematic và PCB được đính kèm cùng báo cáo.</w:t>
      </w:r>
    </w:p>
    <w:p w14:paraId="270A01B7" w14:textId="5D21E3CA" w:rsidR="006676B3" w:rsidRDefault="006676B3" w:rsidP="0052269F">
      <w:pPr>
        <w:rPr>
          <w:rFonts w:ascii="Times New Roman" w:hAnsi="Times New Roman" w:cs="Times New Roman"/>
          <w:b/>
          <w:bCs/>
          <w:sz w:val="24"/>
          <w:szCs w:val="24"/>
        </w:rPr>
      </w:pPr>
    </w:p>
    <w:p w14:paraId="35BA2CE8" w14:textId="00BCF7A6" w:rsidR="006676B3" w:rsidRDefault="006676B3" w:rsidP="006676B3">
      <w:pPr>
        <w:jc w:val="center"/>
        <w:rPr>
          <w:rFonts w:ascii="Times New Roman" w:hAnsi="Times New Roman" w:cs="Times New Roman"/>
          <w:b/>
          <w:bCs/>
          <w:sz w:val="32"/>
          <w:szCs w:val="32"/>
        </w:rPr>
      </w:pPr>
      <w:r w:rsidRPr="006676B3">
        <w:rPr>
          <w:rFonts w:ascii="Times New Roman" w:hAnsi="Times New Roman" w:cs="Times New Roman"/>
          <w:b/>
          <w:bCs/>
          <w:sz w:val="32"/>
          <w:szCs w:val="32"/>
        </w:rPr>
        <w:t>Tài liệu tham khảo</w:t>
      </w:r>
    </w:p>
    <w:p w14:paraId="6C753B4C" w14:textId="25321640" w:rsidR="006676B3" w:rsidRPr="006676B3" w:rsidRDefault="006676B3" w:rsidP="006676B3">
      <w:pPr>
        <w:pStyle w:val="oancuaDanhsach"/>
        <w:numPr>
          <w:ilvl w:val="0"/>
          <w:numId w:val="5"/>
        </w:numPr>
        <w:rPr>
          <w:rFonts w:ascii="Times New Roman" w:hAnsi="Times New Roman" w:cs="Times New Roman"/>
          <w:sz w:val="24"/>
          <w:szCs w:val="24"/>
        </w:rPr>
      </w:pPr>
      <w:r w:rsidRPr="006676B3">
        <w:rPr>
          <w:rFonts w:ascii="Times New Roman" w:hAnsi="Times New Roman" w:cs="Times New Roman"/>
          <w:sz w:val="24"/>
          <w:szCs w:val="24"/>
        </w:rPr>
        <w:t>Github. DangManhTruong1995/8051-Master.</w:t>
      </w:r>
    </w:p>
    <w:p w14:paraId="01117E39" w14:textId="0A8D63BC" w:rsidR="006676B3" w:rsidRDefault="006676B3" w:rsidP="006676B3">
      <w:pPr>
        <w:pStyle w:val="oancuaDanhsach"/>
        <w:numPr>
          <w:ilvl w:val="0"/>
          <w:numId w:val="5"/>
        </w:numPr>
        <w:rPr>
          <w:rFonts w:ascii="Times New Roman" w:hAnsi="Times New Roman" w:cs="Times New Roman"/>
          <w:sz w:val="24"/>
          <w:szCs w:val="24"/>
        </w:rPr>
      </w:pPr>
      <w:r w:rsidRPr="006676B3">
        <w:rPr>
          <w:rFonts w:ascii="Times New Roman" w:hAnsi="Times New Roman" w:cs="Times New Roman"/>
          <w:sz w:val="24"/>
          <w:szCs w:val="24"/>
        </w:rPr>
        <w:t>The Art of Electronic 3</w:t>
      </w:r>
      <w:r w:rsidRPr="006676B3">
        <w:rPr>
          <w:rFonts w:ascii="Times New Roman" w:hAnsi="Times New Roman" w:cs="Times New Roman"/>
          <w:sz w:val="24"/>
          <w:szCs w:val="24"/>
          <w:vertAlign w:val="superscript"/>
        </w:rPr>
        <w:t>rd</w:t>
      </w:r>
      <w:r w:rsidRPr="006676B3">
        <w:rPr>
          <w:rFonts w:ascii="Times New Roman" w:hAnsi="Times New Roman" w:cs="Times New Roman"/>
          <w:sz w:val="24"/>
          <w:szCs w:val="24"/>
        </w:rPr>
        <w:t xml:space="preserve"> Edition,</w:t>
      </w:r>
      <w:r w:rsidR="00D7544B">
        <w:rPr>
          <w:rFonts w:ascii="Times New Roman" w:hAnsi="Times New Roman" w:cs="Times New Roman"/>
          <w:sz w:val="24"/>
          <w:szCs w:val="24"/>
        </w:rPr>
        <w:t xml:space="preserve"> </w:t>
      </w:r>
      <w:r w:rsidRPr="006676B3">
        <w:rPr>
          <w:rFonts w:ascii="Times New Roman" w:hAnsi="Times New Roman" w:cs="Times New Roman"/>
          <w:sz w:val="24"/>
          <w:szCs w:val="24"/>
        </w:rPr>
        <w:t>P</w:t>
      </w:r>
      <w:r w:rsidRPr="006676B3">
        <w:rPr>
          <w:rFonts w:ascii="Times New Roman" w:hAnsi="Times New Roman" w:cs="Times New Roman"/>
          <w:sz w:val="24"/>
          <w:szCs w:val="24"/>
        </w:rPr>
        <w:t xml:space="preserve">aul </w:t>
      </w:r>
      <w:r w:rsidRPr="006676B3">
        <w:rPr>
          <w:rFonts w:ascii="Times New Roman" w:hAnsi="Times New Roman" w:cs="Times New Roman"/>
          <w:sz w:val="24"/>
          <w:szCs w:val="24"/>
        </w:rPr>
        <w:t>H</w:t>
      </w:r>
      <w:r w:rsidRPr="006676B3">
        <w:rPr>
          <w:rFonts w:ascii="Times New Roman" w:hAnsi="Times New Roman" w:cs="Times New Roman"/>
          <w:sz w:val="24"/>
          <w:szCs w:val="24"/>
        </w:rPr>
        <w:t>orowitz</w:t>
      </w:r>
      <w:r w:rsidRPr="006676B3">
        <w:rPr>
          <w:rFonts w:ascii="Times New Roman" w:hAnsi="Times New Roman" w:cs="Times New Roman"/>
          <w:sz w:val="24"/>
          <w:szCs w:val="24"/>
        </w:rPr>
        <w:t>.</w:t>
      </w:r>
    </w:p>
    <w:p w14:paraId="56D1E80D" w14:textId="6262BDF1" w:rsidR="006676B3" w:rsidRDefault="006676B3" w:rsidP="006676B3">
      <w:pPr>
        <w:pStyle w:val="oancuaDanhsach"/>
        <w:numPr>
          <w:ilvl w:val="0"/>
          <w:numId w:val="5"/>
        </w:numPr>
        <w:rPr>
          <w:rFonts w:ascii="Times New Roman" w:hAnsi="Times New Roman" w:cs="Times New Roman"/>
          <w:sz w:val="24"/>
          <w:szCs w:val="24"/>
        </w:rPr>
      </w:pPr>
      <w:hyperlink r:id="rId29" w:history="1">
        <w:r w:rsidRPr="002B3E12">
          <w:rPr>
            <w:rStyle w:val="Siuktni"/>
            <w:rFonts w:ascii="Times New Roman" w:hAnsi="Times New Roman" w:cs="Times New Roman"/>
            <w:sz w:val="24"/>
            <w:szCs w:val="24"/>
          </w:rPr>
          <w:t>https://www.electronics-tutorial.net/analog-integrated-circuits/data-converters/dual-slope-type-adc/</w:t>
        </w:r>
      </w:hyperlink>
    </w:p>
    <w:p w14:paraId="7E142D8B" w14:textId="6B739823" w:rsidR="006676B3" w:rsidRPr="006676B3" w:rsidRDefault="006676B3" w:rsidP="006676B3">
      <w:pPr>
        <w:pStyle w:val="oancuaDanhsach"/>
        <w:numPr>
          <w:ilvl w:val="0"/>
          <w:numId w:val="5"/>
        </w:numPr>
        <w:rPr>
          <w:rFonts w:ascii="Times New Roman" w:hAnsi="Times New Roman" w:cs="Times New Roman"/>
          <w:sz w:val="24"/>
          <w:szCs w:val="24"/>
        </w:rPr>
      </w:pPr>
      <w:r w:rsidRPr="006676B3">
        <w:rPr>
          <w:rFonts w:ascii="Times New Roman" w:hAnsi="Times New Roman" w:cs="Times New Roman"/>
          <w:sz w:val="24"/>
          <w:szCs w:val="24"/>
        </w:rPr>
        <w:t>https://www.electronics-tutorials.ws/opamp/opamp_6.html</w:t>
      </w:r>
      <w:r>
        <w:rPr>
          <w:rFonts w:ascii="Times New Roman" w:hAnsi="Times New Roman" w:cs="Times New Roman"/>
          <w:sz w:val="24"/>
          <w:szCs w:val="24"/>
        </w:rPr>
        <w:t>.</w:t>
      </w:r>
    </w:p>
    <w:sectPr w:rsidR="006676B3" w:rsidRPr="006676B3" w:rsidSect="00B418E3">
      <w:footerReference w:type="default" r:id="rId30"/>
      <w:pgSz w:w="12240" w:h="15840"/>
      <w:pgMar w:top="1418" w:right="1134" w:bottom="1418" w:left="1701"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64DCF5" w14:textId="77777777" w:rsidR="001650DC" w:rsidRDefault="001650DC" w:rsidP="00B418E3">
      <w:pPr>
        <w:spacing w:after="0" w:line="240" w:lineRule="auto"/>
      </w:pPr>
      <w:r>
        <w:separator/>
      </w:r>
    </w:p>
  </w:endnote>
  <w:endnote w:type="continuationSeparator" w:id="0">
    <w:p w14:paraId="6EC9AC0C" w14:textId="77777777" w:rsidR="001650DC" w:rsidRDefault="001650DC" w:rsidP="00B418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27340232"/>
      <w:docPartObj>
        <w:docPartGallery w:val="Page Numbers (Bottom of Page)"/>
        <w:docPartUnique/>
      </w:docPartObj>
    </w:sdtPr>
    <w:sdtEndPr/>
    <w:sdtContent>
      <w:p w14:paraId="70159A81" w14:textId="184894A3" w:rsidR="00B418E3" w:rsidRDefault="00B418E3">
        <w:pPr>
          <w:pStyle w:val="Chntrang"/>
          <w:jc w:val="right"/>
        </w:pPr>
        <w:r>
          <w:fldChar w:fldCharType="begin"/>
        </w:r>
        <w:r>
          <w:instrText>PAGE   \* MERGEFORMAT</w:instrText>
        </w:r>
        <w:r>
          <w:fldChar w:fldCharType="separate"/>
        </w:r>
        <w:r>
          <w:rPr>
            <w:lang w:val="vi-VN"/>
          </w:rPr>
          <w:t>2</w:t>
        </w:r>
        <w:r>
          <w:fldChar w:fldCharType="end"/>
        </w:r>
      </w:p>
    </w:sdtContent>
  </w:sdt>
  <w:p w14:paraId="5EBE53A3" w14:textId="77777777" w:rsidR="00B418E3" w:rsidRDefault="00B418E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138376" w14:textId="77777777" w:rsidR="001650DC" w:rsidRDefault="001650DC" w:rsidP="00B418E3">
      <w:pPr>
        <w:spacing w:after="0" w:line="240" w:lineRule="auto"/>
      </w:pPr>
      <w:r>
        <w:separator/>
      </w:r>
    </w:p>
  </w:footnote>
  <w:footnote w:type="continuationSeparator" w:id="0">
    <w:p w14:paraId="289CE4B5" w14:textId="77777777" w:rsidR="001650DC" w:rsidRDefault="001650DC" w:rsidP="00B418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1A963A1"/>
    <w:multiLevelType w:val="hybridMultilevel"/>
    <w:tmpl w:val="C1906B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CC5CDF"/>
    <w:multiLevelType w:val="hybridMultilevel"/>
    <w:tmpl w:val="0DEC9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3F1523"/>
    <w:multiLevelType w:val="hybridMultilevel"/>
    <w:tmpl w:val="D372693C"/>
    <w:lvl w:ilvl="0" w:tplc="C95C688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8850556"/>
    <w:multiLevelType w:val="hybridMultilevel"/>
    <w:tmpl w:val="C5304E62"/>
    <w:lvl w:ilvl="0" w:tplc="E00259BA">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B507800"/>
    <w:multiLevelType w:val="hybridMultilevel"/>
    <w:tmpl w:val="CE460B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4CCE"/>
    <w:rsid w:val="00005CA6"/>
    <w:rsid w:val="00007C3A"/>
    <w:rsid w:val="00025832"/>
    <w:rsid w:val="00072332"/>
    <w:rsid w:val="00080611"/>
    <w:rsid w:val="000C09A4"/>
    <w:rsid w:val="000D1FA6"/>
    <w:rsid w:val="000F6AEC"/>
    <w:rsid w:val="001035D0"/>
    <w:rsid w:val="001650DC"/>
    <w:rsid w:val="001777BD"/>
    <w:rsid w:val="00193F2B"/>
    <w:rsid w:val="00196358"/>
    <w:rsid w:val="001A6EE1"/>
    <w:rsid w:val="00237C11"/>
    <w:rsid w:val="00247F9F"/>
    <w:rsid w:val="0027724D"/>
    <w:rsid w:val="002859F9"/>
    <w:rsid w:val="0029498D"/>
    <w:rsid w:val="002D3AF5"/>
    <w:rsid w:val="002F041D"/>
    <w:rsid w:val="002F76C4"/>
    <w:rsid w:val="00321968"/>
    <w:rsid w:val="00373A67"/>
    <w:rsid w:val="003951B8"/>
    <w:rsid w:val="00396832"/>
    <w:rsid w:val="004457D6"/>
    <w:rsid w:val="0044655B"/>
    <w:rsid w:val="004C1039"/>
    <w:rsid w:val="004D66D6"/>
    <w:rsid w:val="004F1003"/>
    <w:rsid w:val="004F3DFE"/>
    <w:rsid w:val="005116CD"/>
    <w:rsid w:val="0052269F"/>
    <w:rsid w:val="005572A8"/>
    <w:rsid w:val="00557E0F"/>
    <w:rsid w:val="00562018"/>
    <w:rsid w:val="00566DF3"/>
    <w:rsid w:val="00575DD3"/>
    <w:rsid w:val="005B3A86"/>
    <w:rsid w:val="005B59FD"/>
    <w:rsid w:val="005D1E9A"/>
    <w:rsid w:val="005E76AC"/>
    <w:rsid w:val="006135EF"/>
    <w:rsid w:val="006676B3"/>
    <w:rsid w:val="006B5A9D"/>
    <w:rsid w:val="007355B7"/>
    <w:rsid w:val="00740913"/>
    <w:rsid w:val="00766914"/>
    <w:rsid w:val="0078031C"/>
    <w:rsid w:val="00793282"/>
    <w:rsid w:val="007B4CCE"/>
    <w:rsid w:val="007D52FF"/>
    <w:rsid w:val="007F273F"/>
    <w:rsid w:val="00800F9F"/>
    <w:rsid w:val="00806F25"/>
    <w:rsid w:val="008517BB"/>
    <w:rsid w:val="00863FD6"/>
    <w:rsid w:val="00870996"/>
    <w:rsid w:val="008779BD"/>
    <w:rsid w:val="00934EE6"/>
    <w:rsid w:val="009B1345"/>
    <w:rsid w:val="009C383F"/>
    <w:rsid w:val="009D1F9E"/>
    <w:rsid w:val="009D56AC"/>
    <w:rsid w:val="00A32A48"/>
    <w:rsid w:val="00A61633"/>
    <w:rsid w:val="00AB59ED"/>
    <w:rsid w:val="00AD0E2A"/>
    <w:rsid w:val="00AD11DF"/>
    <w:rsid w:val="00AD5B21"/>
    <w:rsid w:val="00B01350"/>
    <w:rsid w:val="00B418E3"/>
    <w:rsid w:val="00B56B73"/>
    <w:rsid w:val="00B95C3A"/>
    <w:rsid w:val="00BB22D8"/>
    <w:rsid w:val="00BB494B"/>
    <w:rsid w:val="00C07E02"/>
    <w:rsid w:val="00C40647"/>
    <w:rsid w:val="00C40C93"/>
    <w:rsid w:val="00C51811"/>
    <w:rsid w:val="00C54376"/>
    <w:rsid w:val="00C661D8"/>
    <w:rsid w:val="00C77203"/>
    <w:rsid w:val="00CA1C6F"/>
    <w:rsid w:val="00D37DC8"/>
    <w:rsid w:val="00D7544B"/>
    <w:rsid w:val="00D94C35"/>
    <w:rsid w:val="00DF4F33"/>
    <w:rsid w:val="00EA22D3"/>
    <w:rsid w:val="00EA5A81"/>
    <w:rsid w:val="00F6635F"/>
    <w:rsid w:val="00F960C8"/>
    <w:rsid w:val="00FB0D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AD33A1"/>
  <w15:chartTrackingRefBased/>
  <w15:docId w15:val="{954E1FBC-CA7F-426D-A7EF-9F1805339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237C1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9"/>
    <w:unhideWhenUsed/>
    <w:qFormat/>
    <w:rsid w:val="00237C1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gthngWeb">
    <w:name w:val="Normal (Web)"/>
    <w:basedOn w:val="Binhthng"/>
    <w:uiPriority w:val="99"/>
    <w:semiHidden/>
    <w:unhideWhenUsed/>
    <w:rsid w:val="003219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txt">
    <w:name w:val="ntxt"/>
    <w:basedOn w:val="Phngmcinhcuaoanvn"/>
    <w:rsid w:val="00321968"/>
  </w:style>
  <w:style w:type="character" w:customStyle="1" w:styleId="mtxt">
    <w:name w:val="mtxt"/>
    <w:basedOn w:val="Phngmcinhcuaoanvn"/>
    <w:rsid w:val="00321968"/>
  </w:style>
  <w:style w:type="character" w:styleId="VnbanChdanhsn">
    <w:name w:val="Placeholder Text"/>
    <w:basedOn w:val="Phngmcinhcuaoanvn"/>
    <w:uiPriority w:val="99"/>
    <w:semiHidden/>
    <w:rsid w:val="00A61633"/>
    <w:rPr>
      <w:color w:val="808080"/>
    </w:rPr>
  </w:style>
  <w:style w:type="character" w:styleId="Manh">
    <w:name w:val="Strong"/>
    <w:basedOn w:val="Phngmcinhcuaoanvn"/>
    <w:uiPriority w:val="22"/>
    <w:qFormat/>
    <w:rsid w:val="001035D0"/>
    <w:rPr>
      <w:b/>
      <w:bCs/>
    </w:rPr>
  </w:style>
  <w:style w:type="paragraph" w:styleId="Chuthich">
    <w:name w:val="caption"/>
    <w:basedOn w:val="Binhthng"/>
    <w:next w:val="Binhthng"/>
    <w:uiPriority w:val="35"/>
    <w:unhideWhenUsed/>
    <w:qFormat/>
    <w:rsid w:val="00B95C3A"/>
    <w:pPr>
      <w:spacing w:after="200" w:line="240" w:lineRule="auto"/>
    </w:pPr>
    <w:rPr>
      <w:i/>
      <w:iCs/>
      <w:color w:val="44546A" w:themeColor="text2"/>
      <w:sz w:val="18"/>
      <w:szCs w:val="18"/>
    </w:rPr>
  </w:style>
  <w:style w:type="paragraph" w:styleId="oancuaDanhsach">
    <w:name w:val="List Paragraph"/>
    <w:basedOn w:val="Binhthng"/>
    <w:uiPriority w:val="34"/>
    <w:qFormat/>
    <w:rsid w:val="002859F9"/>
    <w:pPr>
      <w:ind w:left="720"/>
      <w:contextualSpacing/>
    </w:pPr>
  </w:style>
  <w:style w:type="character" w:customStyle="1" w:styleId="u1Char">
    <w:name w:val="Đầu đề 1 Char"/>
    <w:basedOn w:val="Phngmcinhcuaoanvn"/>
    <w:link w:val="u1"/>
    <w:uiPriority w:val="9"/>
    <w:rsid w:val="00237C11"/>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237C11"/>
    <w:rPr>
      <w:rFonts w:asciiTheme="majorHAnsi" w:eastAsiaTheme="majorEastAsia" w:hAnsiTheme="majorHAnsi" w:cstheme="majorBidi"/>
      <w:color w:val="2E74B5" w:themeColor="accent1" w:themeShade="BF"/>
      <w:sz w:val="26"/>
      <w:szCs w:val="26"/>
    </w:rPr>
  </w:style>
  <w:style w:type="paragraph" w:styleId="uMucluc">
    <w:name w:val="TOC Heading"/>
    <w:basedOn w:val="u1"/>
    <w:next w:val="Binhthng"/>
    <w:uiPriority w:val="39"/>
    <w:unhideWhenUsed/>
    <w:qFormat/>
    <w:rsid w:val="00B418E3"/>
    <w:pPr>
      <w:outlineLvl w:val="9"/>
    </w:pPr>
  </w:style>
  <w:style w:type="paragraph" w:styleId="Mucluc1">
    <w:name w:val="toc 1"/>
    <w:basedOn w:val="Binhthng"/>
    <w:next w:val="Binhthng"/>
    <w:autoRedefine/>
    <w:uiPriority w:val="39"/>
    <w:unhideWhenUsed/>
    <w:rsid w:val="00B418E3"/>
    <w:pPr>
      <w:spacing w:after="100"/>
    </w:pPr>
  </w:style>
  <w:style w:type="paragraph" w:styleId="Mucluc2">
    <w:name w:val="toc 2"/>
    <w:basedOn w:val="Binhthng"/>
    <w:next w:val="Binhthng"/>
    <w:autoRedefine/>
    <w:uiPriority w:val="39"/>
    <w:unhideWhenUsed/>
    <w:rsid w:val="00B418E3"/>
    <w:pPr>
      <w:spacing w:after="100"/>
      <w:ind w:left="220"/>
    </w:pPr>
  </w:style>
  <w:style w:type="character" w:styleId="Siuktni">
    <w:name w:val="Hyperlink"/>
    <w:basedOn w:val="Phngmcinhcuaoanvn"/>
    <w:uiPriority w:val="99"/>
    <w:unhideWhenUsed/>
    <w:rsid w:val="00B418E3"/>
    <w:rPr>
      <w:color w:val="0563C1" w:themeColor="hyperlink"/>
      <w:u w:val="single"/>
    </w:rPr>
  </w:style>
  <w:style w:type="paragraph" w:styleId="utrang">
    <w:name w:val="header"/>
    <w:basedOn w:val="Binhthng"/>
    <w:link w:val="utrangChar"/>
    <w:uiPriority w:val="99"/>
    <w:unhideWhenUsed/>
    <w:rsid w:val="00B418E3"/>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B418E3"/>
  </w:style>
  <w:style w:type="paragraph" w:styleId="Chntrang">
    <w:name w:val="footer"/>
    <w:basedOn w:val="Binhthng"/>
    <w:link w:val="ChntrangChar"/>
    <w:uiPriority w:val="99"/>
    <w:unhideWhenUsed/>
    <w:rsid w:val="00B418E3"/>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B418E3"/>
  </w:style>
  <w:style w:type="character" w:styleId="cpChagiiquyt">
    <w:name w:val="Unresolved Mention"/>
    <w:basedOn w:val="Phngmcinhcuaoanvn"/>
    <w:uiPriority w:val="99"/>
    <w:semiHidden/>
    <w:unhideWhenUsed/>
    <w:rsid w:val="006676B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6482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hyperlink" Target="https://www.electronics-tutorial.net/analog-integrated-circuits/data-converters/dual-slope-type-ad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gif"/><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BE85E7-07DA-4ECA-9750-6485174FF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119</Words>
  <Characters>17782</Characters>
  <Application>Microsoft Office Word</Application>
  <DocSecurity>0</DocSecurity>
  <Lines>148</Lines>
  <Paragraphs>41</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0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e Tran</dc:creator>
  <cp:keywords/>
  <dc:description/>
  <cp:lastModifiedBy>Tue Tran</cp:lastModifiedBy>
  <cp:revision>5</cp:revision>
  <dcterms:created xsi:type="dcterms:W3CDTF">2021-07-10T13:25:00Z</dcterms:created>
  <dcterms:modified xsi:type="dcterms:W3CDTF">2021-07-10T13:32:00Z</dcterms:modified>
</cp:coreProperties>
</file>